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28" r:id="rId2"/>
    <p:sldId id="330" r:id="rId3"/>
    <p:sldId id="329" r:id="rId4"/>
    <p:sldId id="333" r:id="rId5"/>
    <p:sldId id="334" r:id="rId6"/>
    <p:sldId id="353" r:id="rId7"/>
    <p:sldId id="354" r:id="rId8"/>
    <p:sldId id="355" r:id="rId9"/>
    <p:sldId id="356" r:id="rId10"/>
    <p:sldId id="352" r:id="rId11"/>
    <p:sldId id="360" r:id="rId12"/>
    <p:sldId id="337" r:id="rId13"/>
    <p:sldId id="361" r:id="rId14"/>
    <p:sldId id="339" r:id="rId15"/>
    <p:sldId id="336" r:id="rId16"/>
    <p:sldId id="368" r:id="rId17"/>
    <p:sldId id="340" r:id="rId18"/>
    <p:sldId id="342" r:id="rId19"/>
    <p:sldId id="357" r:id="rId20"/>
    <p:sldId id="343" r:id="rId21"/>
    <p:sldId id="358" r:id="rId22"/>
    <p:sldId id="344" r:id="rId23"/>
    <p:sldId id="345" r:id="rId24"/>
    <p:sldId id="365" r:id="rId25"/>
    <p:sldId id="364" r:id="rId26"/>
    <p:sldId id="362" r:id="rId27"/>
    <p:sldId id="366" r:id="rId28"/>
    <p:sldId id="321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3B81FC74-1A62-CE92-9012-656D05B731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DF145226-8A2F-5B77-2D72-03A95973749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9E3A0A47-8F07-54F8-EA40-53E2D94C20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5618BEEB-8B82-3275-6DB0-4BBC2A6CEC1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D51BCF9-1FEC-4440-85DF-A90C48875F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CDEA505D-7655-42FF-FCA3-5988A1B4B2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E8ECC834-56F7-0F03-E3E8-9779C690E3F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875BDA6-985A-54F6-F9BF-869114862FF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5008C9E6-AD15-70E8-92F0-A998A46159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6895CFEC-7C4B-3174-9384-0BD0B9C23A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63E3BA00-995A-2390-20B3-3636CF79C2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1A6DA1-66D9-4024-9E3A-0893A1C04D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03CB029-5B6E-82DA-C29C-FEBB6D32B41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AAF3630-D260-4E10-BBA1-366176EF2F2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21A618A0-124E-50DC-6B15-7278138E1C8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9BFB9-151F-489A-B3F2-3BEDFC723DA7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996204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9D2DB09-4029-13C8-076C-066AD9CBBD7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EC99A9A-6EB5-4D88-A0B2-B2C2E14A374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913EF11-28E0-01F2-64D7-E8AFF2A915F8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99709-E5E8-4F77-A62C-9099B246E89B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041231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904B88E-254A-2316-E9EC-B55645219D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C029B7C-1CFD-415A-B68E-E20AE96FCAB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8DF5779-1045-25C5-9078-040B85249D0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21595-FC48-454F-A2BB-3936EFA926FB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089793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D02F664-CF8A-C956-EB9D-79F66E8067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7B3F947-129C-4041-9A51-6E035E1FA52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0C08A23-321E-30FF-C276-81544314459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D23C3-2627-4FAC-9B9F-AB4F24E5AFF5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68415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99514C-69E8-08E5-DDE9-3E7E7154498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C567863-28CC-447A-B019-46974227E8C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B758C2F-223E-7C45-4086-47745C3CBBC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F3AA6-A516-4A56-9E31-F485435EA7DC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872320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DCED46A-CB48-FBEC-F9A1-5F273935CF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4BC717C-66BC-4F27-AD9A-1D6E6199BCA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513FA7B-65D5-378F-2256-EA0F9413ED8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8C71E-525F-44A2-8815-4271DC232E72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71697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EAB4C31-EF66-134B-3914-7A89448299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0A4F9E2-8630-4614-9E13-29D39252D1B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356E4C6-3A69-700B-0DB0-2404C1813627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36FDD-67F2-416C-9D23-F681DA65FD42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29547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7753DEB-D79F-EBDA-A080-3B318233BB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C994F4D-4A7D-4D51-982E-579B900D1CA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55A35131-FC89-2379-31BE-E4345A1D530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835C1-9B60-4674-96AD-333DFF66C40C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409185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D4D3280-881E-2A60-49CE-2DCF10DA2C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DECDD6F-0E99-420B-B6FB-458A0B266D5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82163CDC-DB9D-730C-1B93-781BC3EB0981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164F2-5D48-4356-9E87-52B4CF355483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65725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EE238C4-3E36-06B6-AAC2-85649491DC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926440F-B973-42F1-BACE-EB3A5891E14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649178E-606E-25BB-14AF-868C11B8854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EC9B4-BC25-4A01-BA60-7EF49C1581AF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317849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E6A13DA6-C50A-8104-439F-950F896FBE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A3C9B00-465E-4397-8960-5AAC5525D2F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EDF20FBC-E7FF-8EA1-006C-F1D74045AE2E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90567-12C6-4173-9D8F-3BA9E2EB969A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574421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AC6FBF1-CE75-9995-F0EA-41C9E45EA9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27415AB-C3D6-431D-B2A8-3DF126EA877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2DCECEE-2C77-970B-8CD9-AA5D82F0EE9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166BE-56E9-432E-B4B4-DF103622EDDF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51605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192326D7-2855-2D28-0392-B279C2B0A98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4BAB74FE-EFC5-8D27-B7A1-40DC87EA5E1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7812FDF2-81A8-81DE-871E-D1E026BD842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81C24B7D-0D16-63DA-FE85-47B6CF8C80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1CFFB12A-0993-3DA9-B9FD-25503C1424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25AAFE0-0B84-9C20-FE7D-32BD5AC72D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1A18F0BA-7E63-4D85-8AD1-B170CDD0E90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FF72CEF3-01BA-349F-9A1E-055EAC600F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4F80FE56-E722-4DFD-15FE-C2578822A96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73C5AF71-1DEB-1054-C991-426BF6B3F5B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9ACA595E-B7E5-482E-5527-DB6056B0E673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4908CB42-0B80-46CC-BEFE-A34F368BFD4C}" type="datetime10">
              <a:rPr lang="zh-CN" altLang="en-US"/>
              <a:pPr>
                <a:defRPr/>
              </a:pPr>
              <a:t>09:11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1.bin"/><Relationship Id="rId2" Type="http://schemas.openxmlformats.org/officeDocument/2006/relationships/image" Target="../media/image5.png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2.bin"/><Relationship Id="rId2" Type="http://schemas.openxmlformats.org/officeDocument/2006/relationships/image" Target="../media/image5.png"/><Relationship Id="rId16" Type="http://schemas.openxmlformats.org/officeDocument/2006/relationships/image" Target="../media/image67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4.bin"/><Relationship Id="rId2" Type="http://schemas.openxmlformats.org/officeDocument/2006/relationships/image" Target="../media/image5.png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5.png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5.png"/><Relationship Id="rId16" Type="http://schemas.openxmlformats.org/officeDocument/2006/relationships/image" Target="../media/image27.wmf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06C6469-C1E2-AA11-EB85-7E3B1DFB33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7198856-BEEE-4C46-B17F-F4ADA55EAF3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93046531-4A32-AC39-FCF8-AAB612AA3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交向量组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7D07FB9-21F6-FBBA-3B9F-811F6D6DE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4101" name="日期占位符 4">
            <a:extLst>
              <a:ext uri="{FF2B5EF4-FFF2-40B4-BE49-F238E27FC236}">
                <a16:creationId xmlns:a16="http://schemas.microsoft.com/office/drawing/2014/main" id="{D935C1DB-42DC-20FA-B43D-559A66B189A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339541D-722A-40B3-B69C-B92F3ADCCD5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5B7B3AD6-7943-8834-374F-CD58962D29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836582B-C7E6-4D41-9E08-7FBF4C4A9E6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2C31E7C2-0904-1F92-3E88-31CE42E3C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57400"/>
          <a:ext cx="50450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20900" imgH="1092200" progId="Equation.3">
                  <p:embed/>
                </p:oleObj>
              </mc:Choice>
              <mc:Fallback>
                <p:oleObj name="公式" r:id="rId3" imgW="2120900" imgH="109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50450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9119F767-D0FA-0797-9531-41AB52B53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762000"/>
          <a:ext cx="25273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55700" imgH="482600" progId="Equation.3">
                  <p:embed/>
                </p:oleObj>
              </mc:Choice>
              <mc:Fallback>
                <p:oleObj name="公式" r:id="rId5" imgW="11557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25273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日期占位符 4">
            <a:extLst>
              <a:ext uri="{FF2B5EF4-FFF2-40B4-BE49-F238E27FC236}">
                <a16:creationId xmlns:a16="http://schemas.microsoft.com/office/drawing/2014/main" id="{26CA1713-546C-0CB2-EC32-06F92C996A5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33BA985-2AA7-490F-9140-61969F585BED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E8D299E2-D601-C312-953F-831F437EA9C7}"/>
              </a:ext>
            </a:extLst>
          </p:cNvPr>
          <p:cNvSpPr/>
          <p:nvPr/>
        </p:nvSpPr>
        <p:spPr>
          <a:xfrm>
            <a:off x="3200400" y="3200400"/>
            <a:ext cx="64770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339" name="灯片编号占位符 4">
            <a:extLst>
              <a:ext uri="{FF2B5EF4-FFF2-40B4-BE49-F238E27FC236}">
                <a16:creationId xmlns:a16="http://schemas.microsoft.com/office/drawing/2014/main" id="{8CB0E199-0C76-5A6E-E711-751B7B165C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5BD4E9D-9F64-4D7E-9E8B-688A4E8B002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E827211-88BA-72A0-2CB2-26A027ACF1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533400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sz="2800"/>
              <a:t>定义两个向量的夹角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3842625D-7DD3-3DED-7933-ED4163BCF07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2590800"/>
          <a:ext cx="7239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5500" imgH="660400" progId="Equation.3">
                  <p:embed/>
                </p:oleObj>
              </mc:Choice>
              <mc:Fallback>
                <p:oleObj name="公式" r:id="rId3" imgW="33655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7239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F1881B19-0582-2ACA-4EBA-AEDEED622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123950"/>
          <a:ext cx="65532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97200" imgH="914400" progId="Equation.3">
                  <p:embed/>
                </p:oleObj>
              </mc:Choice>
              <mc:Fallback>
                <p:oleObj name="公式" r:id="rId5" imgW="29972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23950"/>
                        <a:ext cx="65532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日期占位符 7">
            <a:extLst>
              <a:ext uri="{FF2B5EF4-FFF2-40B4-BE49-F238E27FC236}">
                <a16:creationId xmlns:a16="http://schemas.microsoft.com/office/drawing/2014/main" id="{AA8A027A-FB74-973F-F454-8696DABBEA2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AF0729C-6E83-4F68-8289-AE900DBD607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流程图: 可选过程 9">
            <a:extLst>
              <a:ext uri="{FF2B5EF4-FFF2-40B4-BE49-F238E27FC236}">
                <a16:creationId xmlns:a16="http://schemas.microsoft.com/office/drawing/2014/main" id="{CB867302-6F18-D3DD-9F96-198431CFCFF6}"/>
              </a:ext>
            </a:extLst>
          </p:cNvPr>
          <p:cNvSpPr/>
          <p:nvPr/>
        </p:nvSpPr>
        <p:spPr>
          <a:xfrm>
            <a:off x="2286000" y="4191000"/>
            <a:ext cx="7620000" cy="6858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        内积实际上是对角度这一概念的抽象和推广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960313B-2464-F35B-0999-5365DAA33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136900"/>
          <a:ext cx="27574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82700" imgH="419100" progId="Equation.3">
                  <p:embed/>
                </p:oleObj>
              </mc:Choice>
              <mc:Fallback>
                <p:oleObj name="公式" r:id="rId7" imgW="1282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136900"/>
                        <a:ext cx="27574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9AE9EA24-2EB2-13BA-7E3D-283FFC89FD81}"/>
              </a:ext>
            </a:extLst>
          </p:cNvPr>
          <p:cNvSpPr/>
          <p:nvPr/>
        </p:nvSpPr>
        <p:spPr>
          <a:xfrm>
            <a:off x="3200400" y="3200400"/>
            <a:ext cx="32004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363" name="灯片编号占位符 4">
            <a:extLst>
              <a:ext uri="{FF2B5EF4-FFF2-40B4-BE49-F238E27FC236}">
                <a16:creationId xmlns:a16="http://schemas.microsoft.com/office/drawing/2014/main" id="{392FCF19-5356-AF02-936D-AAD2CE7E2E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B91F477-90AC-4403-9CD8-AD969CDB27C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DD7BADC4-BAB1-3522-371D-635CF5A151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533400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sz="2800"/>
              <a:t>定义两个向量的夹角</a:t>
            </a:r>
          </a:p>
        </p:txBody>
      </p:sp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FE0432AF-5CBA-6239-BC97-21C68DC0C06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2590800"/>
          <a:ext cx="7239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5500" imgH="660400" progId="Equation.3">
                  <p:embed/>
                </p:oleObj>
              </mc:Choice>
              <mc:Fallback>
                <p:oleObj name="公式" r:id="rId3" imgW="33655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7239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>
            <a:extLst>
              <a:ext uri="{FF2B5EF4-FFF2-40B4-BE49-F238E27FC236}">
                <a16:creationId xmlns:a16="http://schemas.microsoft.com/office/drawing/2014/main" id="{6EDA50FD-0B6A-6E81-2946-C7BA334F8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123950"/>
          <a:ext cx="65532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97200" imgH="914400" progId="Equation.3">
                  <p:embed/>
                </p:oleObj>
              </mc:Choice>
              <mc:Fallback>
                <p:oleObj name="公式" r:id="rId5" imgW="29972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23950"/>
                        <a:ext cx="65532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643DB21-1E0C-10E7-12F1-AF59FE011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114800"/>
          <a:ext cx="5724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51100" imgH="215900" progId="Equation.3">
                  <p:embed/>
                </p:oleObj>
              </mc:Choice>
              <mc:Fallback>
                <p:oleObj name="公式" r:id="rId7" imgW="24511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5724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DCBA228-0A19-F367-8142-E86EF8659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76800"/>
          <a:ext cx="80772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784600" imgH="635000" progId="Equation.3">
                  <p:embed/>
                </p:oleObj>
              </mc:Choice>
              <mc:Fallback>
                <p:oleObj name="公式" r:id="rId9" imgW="37846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80772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日期占位符 7">
            <a:extLst>
              <a:ext uri="{FF2B5EF4-FFF2-40B4-BE49-F238E27FC236}">
                <a16:creationId xmlns:a16="http://schemas.microsoft.com/office/drawing/2014/main" id="{BDFFB1BB-1C40-6909-F24B-FD2D30FCEC8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AB09FD8-EE91-4FB8-8B34-9FD40BB9425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23115BC0-C7E0-1A5D-576D-1E9A1BB91F66}"/>
              </a:ext>
            </a:extLst>
          </p:cNvPr>
          <p:cNvSpPr/>
          <p:nvPr/>
        </p:nvSpPr>
        <p:spPr>
          <a:xfrm>
            <a:off x="7010400" y="2971800"/>
            <a:ext cx="36576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过去几何中的：垂直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夹角</a:t>
            </a:r>
            <a:r>
              <a:rPr lang="en-US" altLang="zh-CN" sz="2400" b="1" dirty="0">
                <a:solidFill>
                  <a:srgbClr val="FF0000"/>
                </a:solidFill>
              </a:rPr>
              <a:t>90</a:t>
            </a:r>
            <a:r>
              <a:rPr lang="zh-CN" altLang="en-US" sz="2400" b="1" dirty="0">
                <a:solidFill>
                  <a:srgbClr val="FF0000"/>
                </a:solidFill>
              </a:rPr>
              <a:t>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1ED525A-FDD4-FA51-B26F-7EAFF3EE6676}"/>
              </a:ext>
            </a:extLst>
          </p:cNvPr>
          <p:cNvSpPr/>
          <p:nvPr/>
        </p:nvSpPr>
        <p:spPr>
          <a:xfrm>
            <a:off x="2438400" y="838200"/>
            <a:ext cx="82296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9EB9BBBC-7ED6-5473-64A2-34633C7AD8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B015230-75A4-4863-8AA7-2A919AB0D1F0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D1F81330-83C6-4ACA-2087-1E5E08B8EF0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762000"/>
          <a:ext cx="891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962400" imgH="431800" progId="Equation.3">
                  <p:embed/>
                </p:oleObj>
              </mc:Choice>
              <mc:Fallback>
                <p:oleObj name="公式" r:id="rId3" imgW="3962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8915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>
            <a:extLst>
              <a:ext uri="{FF2B5EF4-FFF2-40B4-BE49-F238E27FC236}">
                <a16:creationId xmlns:a16="http://schemas.microsoft.com/office/drawing/2014/main" id="{B3BBAD46-8404-5DFA-D9F6-E7402B737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752600"/>
          <a:ext cx="6657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59100" imgH="228600" progId="Equation.3">
                  <p:embed/>
                </p:oleObj>
              </mc:Choice>
              <mc:Fallback>
                <p:oleObj name="公式" r:id="rId5" imgW="2959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6657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38868039-C024-144F-EBB0-D26244D08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133600"/>
          <a:ext cx="5772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65400" imgH="431800" progId="Equation.3">
                  <p:embed/>
                </p:oleObj>
              </mc:Choice>
              <mc:Fallback>
                <p:oleObj name="公式" r:id="rId7" imgW="256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5772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日期占位符 10">
            <a:extLst>
              <a:ext uri="{FF2B5EF4-FFF2-40B4-BE49-F238E27FC236}">
                <a16:creationId xmlns:a16="http://schemas.microsoft.com/office/drawing/2014/main" id="{DDE26E2B-6879-F0A3-587A-AF9F5BFB225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C316AC5-F9D4-4B81-AD46-03D6F670B23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云形标注 11">
            <a:extLst>
              <a:ext uri="{FF2B5EF4-FFF2-40B4-BE49-F238E27FC236}">
                <a16:creationId xmlns:a16="http://schemas.microsoft.com/office/drawing/2014/main" id="{A6EA4D9C-C5A1-ABE2-B9FE-42FC5722B5B1}"/>
              </a:ext>
            </a:extLst>
          </p:cNvPr>
          <p:cNvSpPr/>
          <p:nvPr/>
        </p:nvSpPr>
        <p:spPr>
          <a:xfrm>
            <a:off x="2743200" y="4191000"/>
            <a:ext cx="6858000" cy="1676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这个例子说明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</a:rPr>
              <a:t>如果一个向量和一组向量正交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那么它和这组向量的任何线性组合正交</a:t>
            </a:r>
          </a:p>
        </p:txBody>
      </p:sp>
      <p:graphicFrame>
        <p:nvGraphicFramePr>
          <p:cNvPr id="46089" name="Object 5">
            <a:extLst>
              <a:ext uri="{FF2B5EF4-FFF2-40B4-BE49-F238E27FC236}">
                <a16:creationId xmlns:a16="http://schemas.microsoft.com/office/drawing/2014/main" id="{C85A3CD9-2575-57D8-BC63-20F253391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76600"/>
          <a:ext cx="7372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76600" imgH="228600" progId="Equation.3">
                  <p:embed/>
                </p:oleObj>
              </mc:Choice>
              <mc:Fallback>
                <p:oleObj name="公式" r:id="rId9" imgW="327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7372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21E6EFEB-2E9E-F47E-E000-77FEC624A267}"/>
              </a:ext>
            </a:extLst>
          </p:cNvPr>
          <p:cNvSpPr/>
          <p:nvPr/>
        </p:nvSpPr>
        <p:spPr>
          <a:xfrm>
            <a:off x="2286000" y="685800"/>
            <a:ext cx="82296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F622EB0-D215-01BA-017C-FCFFC6A9DA90}"/>
              </a:ext>
            </a:extLst>
          </p:cNvPr>
          <p:cNvSpPr/>
          <p:nvPr/>
        </p:nvSpPr>
        <p:spPr>
          <a:xfrm>
            <a:off x="1752600" y="1219200"/>
            <a:ext cx="4495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6A8FDE11-3F93-88BC-C775-34C1ADA232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220200" y="6381750"/>
            <a:ext cx="1143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6C2DE8B-0953-44EA-A062-FEE55709A724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BF0E79D6-3EF3-8CD9-3CD2-BB074B4AC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06438"/>
          <a:ext cx="8572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482600" progId="Equation.DSMT4">
                  <p:embed/>
                </p:oleObj>
              </mc:Choice>
              <mc:Fallback>
                <p:oleObj name="Equation" r:id="rId3" imgW="3759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06438"/>
                        <a:ext cx="8572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64D615E3-3776-256C-92DB-6A4A357D9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1824038"/>
          <a:ext cx="20002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824038"/>
                        <a:ext cx="20002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">
            <a:extLst>
              <a:ext uri="{FF2B5EF4-FFF2-40B4-BE49-F238E27FC236}">
                <a16:creationId xmlns:a16="http://schemas.microsoft.com/office/drawing/2014/main" id="{A6F71E8E-B401-F23C-20E5-FCBB0BC93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1824038"/>
          <a:ext cx="36115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51000" imgH="431800" progId="Equation.3">
                  <p:embed/>
                </p:oleObj>
              </mc:Choice>
              <mc:Fallback>
                <p:oleObj name="公式" r:id="rId7" imgW="1651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824038"/>
                        <a:ext cx="36115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5">
            <a:extLst>
              <a:ext uri="{FF2B5EF4-FFF2-40B4-BE49-F238E27FC236}">
                <a16:creationId xmlns:a16="http://schemas.microsoft.com/office/drawing/2014/main" id="{EEB7A952-DAB4-9702-8FED-ACB277E64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2890838"/>
          <a:ext cx="2973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58310" imgH="215806" progId="Equation.3">
                  <p:embed/>
                </p:oleObj>
              </mc:Choice>
              <mc:Fallback>
                <p:oleObj name="公式" r:id="rId9" imgW="135831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890838"/>
                        <a:ext cx="29733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>
            <a:extLst>
              <a:ext uri="{FF2B5EF4-FFF2-40B4-BE49-F238E27FC236}">
                <a16:creationId xmlns:a16="http://schemas.microsoft.com/office/drawing/2014/main" id="{D328A078-DEEE-98F8-41FA-0AEBFC7E9716}"/>
              </a:ext>
            </a:extLst>
          </p:cNvPr>
          <p:cNvSpPr/>
          <p:nvPr/>
        </p:nvSpPr>
        <p:spPr>
          <a:xfrm>
            <a:off x="3886200" y="3276600"/>
            <a:ext cx="6176963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和一组基正交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内积为</a:t>
            </a:r>
            <a:r>
              <a:rPr lang="en-US" altLang="zh-CN" sz="2400" b="1" dirty="0">
                <a:solidFill>
                  <a:srgbClr val="FF0000"/>
                </a:solidFill>
              </a:rPr>
              <a:t>0)</a:t>
            </a:r>
            <a:r>
              <a:rPr lang="zh-CN" altLang="en-US" sz="2400" b="1" dirty="0">
                <a:solidFill>
                  <a:srgbClr val="FF0000"/>
                </a:solidFill>
              </a:rPr>
              <a:t>的向量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必为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</a:rPr>
              <a:t>向量</a:t>
            </a:r>
          </a:p>
        </p:txBody>
      </p:sp>
      <p:sp>
        <p:nvSpPr>
          <p:cNvPr id="17418" name="日期占位符 10">
            <a:extLst>
              <a:ext uri="{FF2B5EF4-FFF2-40B4-BE49-F238E27FC236}">
                <a16:creationId xmlns:a16="http://schemas.microsoft.com/office/drawing/2014/main" id="{89E829F3-63A0-6BB2-334D-B5129C5A5CB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82B355F-0644-4D46-8CAA-A09DA2CB1D3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13C1C369-943B-BE4E-F8CB-D75A60438068}"/>
              </a:ext>
            </a:extLst>
          </p:cNvPr>
          <p:cNvSpPr/>
          <p:nvPr/>
        </p:nvSpPr>
        <p:spPr>
          <a:xfrm>
            <a:off x="2743200" y="4572000"/>
            <a:ext cx="6176963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空间中一个元素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与这个空间中所有元素正交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那么这个元素一定是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</a:rPr>
              <a:t>元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0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FD564D1E-D2E6-3558-C656-0CAFB491B3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F46A829-EFB5-4B6C-B0FE-A6A24EDBB22D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73752BDA-CF8C-2F5A-A90F-78BB350213E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685800"/>
          <a:ext cx="68580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800" imgH="1422400" progId="Equation.DSMT4">
                  <p:embed/>
                </p:oleObj>
              </mc:Choice>
              <mc:Fallback>
                <p:oleObj name="Equation" r:id="rId3" imgW="34798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6858000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469CDFDE-42FC-04B2-AB57-8339663CC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81400"/>
          <a:ext cx="63214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49600" imgH="698500" progId="Equation.3">
                  <p:embed/>
                </p:oleObj>
              </mc:Choice>
              <mc:Fallback>
                <p:oleObj name="公式" r:id="rId5" imgW="31496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63214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4BCEC187-575F-050C-DB47-AA5D0B560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953000"/>
          <a:ext cx="657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76600" imgH="228600" progId="Equation.3">
                  <p:embed/>
                </p:oleObj>
              </mc:Choice>
              <mc:Fallback>
                <p:oleObj name="公式" r:id="rId7" imgW="3276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657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>
            <a:extLst>
              <a:ext uri="{FF2B5EF4-FFF2-40B4-BE49-F238E27FC236}">
                <a16:creationId xmlns:a16="http://schemas.microsoft.com/office/drawing/2014/main" id="{9A2DE6D5-5C1A-2001-BE9E-C6E449F02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57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76600" imgH="228600" progId="Equation.3">
                  <p:embed/>
                </p:oleObj>
              </mc:Choice>
              <mc:Fallback>
                <p:oleObj name="公式" r:id="rId9" imgW="327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57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>
            <a:extLst>
              <a:ext uri="{FF2B5EF4-FFF2-40B4-BE49-F238E27FC236}">
                <a16:creationId xmlns:a16="http://schemas.microsoft.com/office/drawing/2014/main" id="{08F93BBD-3695-4754-294C-B3E328CB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410200"/>
          <a:ext cx="680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90900" imgH="228600" progId="Equation.3">
                  <p:embed/>
                </p:oleObj>
              </mc:Choice>
              <mc:Fallback>
                <p:oleObj name="公式" r:id="rId11" imgW="339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680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3A944ED2-FE0B-97A5-913B-ABF92E162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019800"/>
          <a:ext cx="4968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552700" imgH="203200" progId="Equation.3">
                  <p:embed/>
                </p:oleObj>
              </mc:Choice>
              <mc:Fallback>
                <p:oleObj name="公式" r:id="rId13" imgW="25527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19800"/>
                        <a:ext cx="49688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日期占位符 8">
            <a:extLst>
              <a:ext uri="{FF2B5EF4-FFF2-40B4-BE49-F238E27FC236}">
                <a16:creationId xmlns:a16="http://schemas.microsoft.com/office/drawing/2014/main" id="{892D13E2-0A3F-3045-B4AE-645DD107526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4B257E7-CC9B-4954-92D6-6DE68238CD09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972CD66D-3D9B-DC1A-2BFB-E979F87A91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3C0EFE9-B68F-4127-BD19-AA5951411BA7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A7652C7A-B7B8-5B02-63EA-EB0A0A47A69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7213" y="685800"/>
          <a:ext cx="68580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800" imgH="1422400" progId="Equation.DSMT4">
                  <p:embed/>
                </p:oleObj>
              </mc:Choice>
              <mc:Fallback>
                <p:oleObj name="Equation" r:id="rId3" imgW="34798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685800"/>
                        <a:ext cx="6858000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C13E84D7-BE59-BED7-4D09-059DEFAD3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05200"/>
          <a:ext cx="49180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27300" imgH="203200" progId="Equation.3">
                  <p:embed/>
                </p:oleObj>
              </mc:Choice>
              <mc:Fallback>
                <p:oleObj name="公式" r:id="rId5" imgW="2527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9180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日期占位符 8">
            <a:extLst>
              <a:ext uri="{FF2B5EF4-FFF2-40B4-BE49-F238E27FC236}">
                <a16:creationId xmlns:a16="http://schemas.microsoft.com/office/drawing/2014/main" id="{6F4F8C69-B69F-34EB-A429-EE6DAEF5264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AAE23C5-97EF-4ABD-BC75-45BC5BB02111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184" name="Object 4">
            <a:extLst>
              <a:ext uri="{FF2B5EF4-FFF2-40B4-BE49-F238E27FC236}">
                <a16:creationId xmlns:a16="http://schemas.microsoft.com/office/drawing/2014/main" id="{68B09B2F-6A47-203D-15AE-5C8BE3A5C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810000"/>
          <a:ext cx="550703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68600" imgH="939800" progId="Equation.3">
                  <p:embed/>
                </p:oleObj>
              </mc:Choice>
              <mc:Fallback>
                <p:oleObj name="公式" r:id="rId7" imgW="27686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550703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C832624B-F57B-011C-DBD3-E44F6A03C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62600"/>
          <a:ext cx="7650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810000" imgH="228600" progId="Equation.3">
                  <p:embed/>
                </p:oleObj>
              </mc:Choice>
              <mc:Fallback>
                <p:oleObj name="公式" r:id="rId9" imgW="3810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0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560C3A5-F679-6CB7-BF4B-669A8554F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343400"/>
          <a:ext cx="2779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84300" imgH="228600" progId="Equation.3">
                  <p:embed/>
                </p:oleObj>
              </mc:Choice>
              <mc:Fallback>
                <p:oleObj name="公式" r:id="rId11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343400"/>
                        <a:ext cx="2779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F8DDFC0-3A29-4A6E-65E6-292FC6F9D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019800"/>
          <a:ext cx="798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975100" imgH="228600" progId="Equation.3">
                  <p:embed/>
                </p:oleObj>
              </mc:Choice>
              <mc:Fallback>
                <p:oleObj name="公式" r:id="rId13" imgW="3975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19800"/>
                        <a:ext cx="798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6B407B5E-7F54-9732-0BBA-DB6A370C95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3E8630B-7619-4E06-AA78-F4ABA5133B3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E88324B-6115-C82E-BE7C-DFA58CD28D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43000"/>
            <a:ext cx="8229600" cy="40386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/>
              <a:t>正交向量组与标准正交基</a:t>
            </a:r>
            <a:br>
              <a:rPr lang="zh-CN" altLang="en-US" sz="2800"/>
            </a:br>
            <a:r>
              <a:rPr lang="zh-CN" altLang="en-US" sz="2800"/>
              <a:t>定义：</a:t>
            </a:r>
            <a:r>
              <a:rPr lang="en-US" altLang="zh-CN" sz="2800"/>
              <a:t>n</a:t>
            </a:r>
            <a:r>
              <a:rPr lang="zh-CN" altLang="en-US" sz="2800"/>
              <a:t>维欧氏空间中，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正交向量组</a:t>
            </a:r>
            <a:r>
              <a:rPr lang="zh-CN" altLang="en-US" sz="2800"/>
              <a:t>：两两正交的非零向量组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标准正交向量组</a:t>
            </a:r>
            <a:r>
              <a:rPr lang="zh-CN" altLang="en-US" sz="2800"/>
              <a:t>：两两正交的非零单位向量组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正交基</a:t>
            </a:r>
            <a:r>
              <a:rPr lang="zh-CN" altLang="en-US" sz="2800"/>
              <a:t>：由正交向量组构成的一组基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标准正交基</a:t>
            </a:r>
            <a:r>
              <a:rPr lang="zh-CN" altLang="en-US" sz="2800"/>
              <a:t>：由标准正交向量组构成的一组基</a:t>
            </a:r>
          </a:p>
        </p:txBody>
      </p:sp>
      <p:sp>
        <p:nvSpPr>
          <p:cNvPr id="20484" name="日期占位符 3">
            <a:extLst>
              <a:ext uri="{FF2B5EF4-FFF2-40B4-BE49-F238E27FC236}">
                <a16:creationId xmlns:a16="http://schemas.microsoft.com/office/drawing/2014/main" id="{DD42C54D-BB4D-E04E-5438-B4FE4AD8ED1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3A7DBEA-32A2-4A4D-B97F-772E20C8BDE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BF76F887-D9DC-D63D-09AB-17EA036807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5AF0306-A397-4B2A-97D3-59AFADFF1FA8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D473BC95-F6CA-5A26-A913-E78E87BEB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交向量组的性质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B0854C1-5015-1EAF-FDB9-24F347593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 b="1">
                <a:solidFill>
                  <a:srgbClr val="0033CC"/>
                </a:solidFill>
              </a:rPr>
              <a:t>正交向量组必线性无关</a:t>
            </a:r>
            <a:r>
              <a:rPr lang="zh-CN" altLang="en-US" sz="2800"/>
              <a:t>；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>
                <a:solidFill>
                  <a:srgbClr val="0033CC"/>
                </a:solidFill>
              </a:rPr>
              <a:t>n</a:t>
            </a:r>
            <a:r>
              <a:rPr lang="zh-CN" altLang="en-US" sz="2800" b="1">
                <a:solidFill>
                  <a:srgbClr val="0033CC"/>
                </a:solidFill>
              </a:rPr>
              <a:t>维空间中任何由</a:t>
            </a:r>
            <a:r>
              <a:rPr lang="en-US" altLang="zh-CN" sz="2800" b="1">
                <a:solidFill>
                  <a:srgbClr val="0033CC"/>
                </a:solidFill>
              </a:rPr>
              <a:t>n</a:t>
            </a:r>
            <a:r>
              <a:rPr lang="zh-CN" altLang="en-US" sz="2800" b="1">
                <a:solidFill>
                  <a:srgbClr val="0033CC"/>
                </a:solidFill>
              </a:rPr>
              <a:t>个向量组成的正交向量组都构成它的一组正交基；将其单位化即可得到它的一组标准正交基</a:t>
            </a:r>
            <a:r>
              <a:rPr lang="zh-CN" altLang="en-US" sz="2800"/>
              <a:t>。</a:t>
            </a:r>
          </a:p>
        </p:txBody>
      </p:sp>
      <p:sp>
        <p:nvSpPr>
          <p:cNvPr id="21509" name="日期占位符 4">
            <a:extLst>
              <a:ext uri="{FF2B5EF4-FFF2-40B4-BE49-F238E27FC236}">
                <a16:creationId xmlns:a16="http://schemas.microsoft.com/office/drawing/2014/main" id="{CEA804BD-9DE0-4B63-BA67-CAA330C4ECF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4407B69-098C-47DD-8D69-60F6048FAD7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DB1B2FF9-26E3-2539-7EE3-30139EAB72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95D9FFE-35FF-4A41-96B0-F1F83518C85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2298E94-80AC-9817-9F9B-D5DDB5B3D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762000"/>
            <a:ext cx="8229600" cy="6858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/>
              <a:t>正交向量组必线性无关；</a:t>
            </a:r>
          </a:p>
        </p:txBody>
      </p:sp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B58A37C9-65D6-FC99-BFB8-4BC4F9985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00200"/>
          <a:ext cx="2728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58900" imgH="228600" progId="Equation.3">
                  <p:embed/>
                </p:oleObj>
              </mc:Choice>
              <mc:Fallback>
                <p:oleObj name="公式" r:id="rId3" imgW="1358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2728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3">
            <a:extLst>
              <a:ext uri="{FF2B5EF4-FFF2-40B4-BE49-F238E27FC236}">
                <a16:creationId xmlns:a16="http://schemas.microsoft.com/office/drawing/2014/main" id="{C77D7F4E-2F4B-ABAE-CFE8-6F4E6525C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09800"/>
          <a:ext cx="657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76600" imgH="228600" progId="Equation.3">
                  <p:embed/>
                </p:oleObj>
              </mc:Choice>
              <mc:Fallback>
                <p:oleObj name="公式" r:id="rId5" imgW="3276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6578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4">
            <a:extLst>
              <a:ext uri="{FF2B5EF4-FFF2-40B4-BE49-F238E27FC236}">
                <a16:creationId xmlns:a16="http://schemas.microsoft.com/office/drawing/2014/main" id="{3CA62BF8-F519-DFED-B5AC-687019D53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19400"/>
          <a:ext cx="4206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94591" imgH="215806" progId="Equation.3">
                  <p:embed/>
                </p:oleObj>
              </mc:Choice>
              <mc:Fallback>
                <p:oleObj name="公式" r:id="rId7" imgW="209459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2068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5">
            <a:extLst>
              <a:ext uri="{FF2B5EF4-FFF2-40B4-BE49-F238E27FC236}">
                <a16:creationId xmlns:a16="http://schemas.microsoft.com/office/drawing/2014/main" id="{F6CF6BE5-996C-02BF-D705-9DDEB724D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352800"/>
          <a:ext cx="5048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14600" imgH="215900" progId="Equation.3">
                  <p:embed/>
                </p:oleObj>
              </mc:Choice>
              <mc:Fallback>
                <p:oleObj name="公式" r:id="rId9" imgW="25146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5048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6">
            <a:extLst>
              <a:ext uri="{FF2B5EF4-FFF2-40B4-BE49-F238E27FC236}">
                <a16:creationId xmlns:a16="http://schemas.microsoft.com/office/drawing/2014/main" id="{A19E5987-F1EA-634F-53F9-1EA1C825A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038600"/>
          <a:ext cx="1504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48975" imgH="215806" progId="Equation.3">
                  <p:embed/>
                </p:oleObj>
              </mc:Choice>
              <mc:Fallback>
                <p:oleObj name="公式" r:id="rId11" imgW="748975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15049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7">
            <a:extLst>
              <a:ext uri="{FF2B5EF4-FFF2-40B4-BE49-F238E27FC236}">
                <a16:creationId xmlns:a16="http://schemas.microsoft.com/office/drawing/2014/main" id="{DF70FD09-BF2D-D52F-91EA-1548F2332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559300"/>
          <a:ext cx="4718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49500" imgH="228600" progId="Equation.3">
                  <p:embed/>
                </p:oleObj>
              </mc:Choice>
              <mc:Fallback>
                <p:oleObj name="公式" r:id="rId13" imgW="2349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9300"/>
                        <a:ext cx="4718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日期占位符 9">
            <a:extLst>
              <a:ext uri="{FF2B5EF4-FFF2-40B4-BE49-F238E27FC236}">
                <a16:creationId xmlns:a16="http://schemas.microsoft.com/office/drawing/2014/main" id="{400CFA88-2A3D-C965-50D5-BE05CBD981E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F5ACF07-CFCA-48EE-8E8B-101F4E4F773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云形标注 10">
            <a:extLst>
              <a:ext uri="{FF2B5EF4-FFF2-40B4-BE49-F238E27FC236}">
                <a16:creationId xmlns:a16="http://schemas.microsoft.com/office/drawing/2014/main" id="{5AC7BF76-F294-F428-CE43-D95CD53C3A3B}"/>
              </a:ext>
            </a:extLst>
          </p:cNvPr>
          <p:cNvSpPr/>
          <p:nvPr/>
        </p:nvSpPr>
        <p:spPr>
          <a:xfrm>
            <a:off x="6400800" y="1447800"/>
            <a:ext cx="3733800" cy="762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两边同时做内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4C859626-CACF-8662-FBC5-E607C0873E19}"/>
              </a:ext>
            </a:extLst>
          </p:cNvPr>
          <p:cNvSpPr/>
          <p:nvPr/>
        </p:nvSpPr>
        <p:spPr>
          <a:xfrm>
            <a:off x="3581400" y="2667000"/>
            <a:ext cx="53340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188CB35-82A5-927E-FCCF-B5D9E70EC3E9}"/>
              </a:ext>
            </a:extLst>
          </p:cNvPr>
          <p:cNvSpPr/>
          <p:nvPr/>
        </p:nvSpPr>
        <p:spPr>
          <a:xfrm>
            <a:off x="3352800" y="4186238"/>
            <a:ext cx="5105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7174" name="Object 4">
            <a:extLst>
              <a:ext uri="{FF2B5EF4-FFF2-40B4-BE49-F238E27FC236}">
                <a16:creationId xmlns:a16="http://schemas.microsoft.com/office/drawing/2014/main" id="{A6A96ADB-07F8-2BD8-019A-5A3A57ADE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4267200"/>
          <a:ext cx="52212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19300" imgH="228600" progId="Equation.3">
                  <p:embed/>
                </p:oleObj>
              </mc:Choice>
              <mc:Fallback>
                <p:oleObj name="公式" r:id="rId2" imgW="2019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267200"/>
                        <a:ext cx="52212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灯片编号占位符 4">
            <a:extLst>
              <a:ext uri="{FF2B5EF4-FFF2-40B4-BE49-F238E27FC236}">
                <a16:creationId xmlns:a16="http://schemas.microsoft.com/office/drawing/2014/main" id="{0E083697-BEFD-6506-224D-B4CB636451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79BEF95-0676-49AC-BACE-29EDBA6D05AF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55D81F13-BF78-B2E1-876C-275B9E58987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771775" y="1447800"/>
          <a:ext cx="649605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500" imgH="1168400" progId="Equation.DSMT4">
                  <p:embed/>
                </p:oleObj>
              </mc:Choice>
              <mc:Fallback>
                <p:oleObj name="Equation" r:id="rId5" imgW="28575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47800"/>
                        <a:ext cx="6496050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日期占位符 6">
            <a:extLst>
              <a:ext uri="{FF2B5EF4-FFF2-40B4-BE49-F238E27FC236}">
                <a16:creationId xmlns:a16="http://schemas.microsoft.com/office/drawing/2014/main" id="{836A49D3-87B8-2314-727B-9B9EF3ADCC6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5B70BC9-393E-410C-BC7A-D0C282A3F2FC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D94A54D0-B09C-27D4-1EFE-AD9F887E4F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5F54E87-6CCE-4A49-925E-F7976E1B2D8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AB96779B-9D43-CD33-616A-5DA55534278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55813" y="762000"/>
          <a:ext cx="64801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300" imgH="965200" progId="Equation.DSMT4">
                  <p:embed/>
                </p:oleObj>
              </mc:Choice>
              <mc:Fallback>
                <p:oleObj name="Equation" r:id="rId3" imgW="30353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762000"/>
                        <a:ext cx="648017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3D77571-EE58-1B16-26A6-0A0BD6F74DFB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321875AA-9E8C-6CD9-8F42-650E6F48F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5626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1307982E-6B4A-F67E-D2AB-C244CD24AE7A}"/>
              </a:ext>
            </a:extLst>
          </p:cNvPr>
          <p:cNvCxnSpPr/>
          <p:nvPr/>
        </p:nvCxnSpPr>
        <p:spPr>
          <a:xfrm flipV="1">
            <a:off x="1981200" y="3733800"/>
            <a:ext cx="1447800" cy="182880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EE960E55-6AA4-F53B-D285-ABAFBA0F2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3733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733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C3FC5FAB-927D-2C10-2861-D1A855389C01}"/>
              </a:ext>
            </a:extLst>
          </p:cNvPr>
          <p:cNvCxnSpPr/>
          <p:nvPr/>
        </p:nvCxnSpPr>
        <p:spPr>
          <a:xfrm flipV="1">
            <a:off x="3429000" y="3733800"/>
            <a:ext cx="0" cy="1828800"/>
          </a:xfrm>
          <a:prstGeom prst="straightConnector1">
            <a:avLst/>
          </a:prstGeom>
          <a:ln w="317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13D47F5-EBE4-7E79-CEC9-959FA2B823BD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rgbClr val="0033CC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1" name="Object 5">
            <a:extLst>
              <a:ext uri="{FF2B5EF4-FFF2-40B4-BE49-F238E27FC236}">
                <a16:creationId xmlns:a16="http://schemas.microsoft.com/office/drawing/2014/main" id="{ACCECEF3-472F-425B-D0F5-E9F1E96A2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3340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7569" imgH="215619" progId="Equation.3">
                  <p:embed/>
                </p:oleObj>
              </mc:Choice>
              <mc:Fallback>
                <p:oleObj name="公式" r:id="rId9" imgW="177569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>
            <a:extLst>
              <a:ext uri="{FF2B5EF4-FFF2-40B4-BE49-F238E27FC236}">
                <a16:creationId xmlns:a16="http://schemas.microsoft.com/office/drawing/2014/main" id="{CEA4090D-7FE2-0223-C125-44475B64C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4114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114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7">
            <a:extLst>
              <a:ext uri="{FF2B5EF4-FFF2-40B4-BE49-F238E27FC236}">
                <a16:creationId xmlns:a16="http://schemas.microsoft.com/office/drawing/2014/main" id="{726D8A05-1305-9FCE-7A08-1C7A7A22C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971800"/>
          <a:ext cx="4413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197100" imgH="215900" progId="Equation.3">
                  <p:embed/>
                </p:oleObj>
              </mc:Choice>
              <mc:Fallback>
                <p:oleObj name="公式" r:id="rId13" imgW="2197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4413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>
            <a:extLst>
              <a:ext uri="{FF2B5EF4-FFF2-40B4-BE49-F238E27FC236}">
                <a16:creationId xmlns:a16="http://schemas.microsoft.com/office/drawing/2014/main" id="{E0ED5A99-52BD-32EE-BE5C-F7DDC2EBA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505200"/>
          <a:ext cx="944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69696" imgH="215806" progId="Equation.3">
                  <p:embed/>
                </p:oleObj>
              </mc:Choice>
              <mc:Fallback>
                <p:oleObj name="公式" r:id="rId15" imgW="46969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944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22E94C7-412F-E227-79DF-46FF8F57E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864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O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E1CE81C-3B9F-98EC-72B3-981551555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352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A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F75F72-EE79-6CB3-2B65-D0DB2726E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5486400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B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395" name="Object 9">
            <a:extLst>
              <a:ext uri="{FF2B5EF4-FFF2-40B4-BE49-F238E27FC236}">
                <a16:creationId xmlns:a16="http://schemas.microsoft.com/office/drawing/2014/main" id="{F5B60BEF-02B8-0E26-FA0B-6F9882266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3505200"/>
          <a:ext cx="3778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879600" imgH="254000" progId="Equation.3">
                  <p:embed/>
                </p:oleObj>
              </mc:Choice>
              <mc:Fallback>
                <p:oleObj name="公式" r:id="rId17" imgW="18796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505200"/>
                        <a:ext cx="37782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0">
            <a:extLst>
              <a:ext uri="{FF2B5EF4-FFF2-40B4-BE49-F238E27FC236}">
                <a16:creationId xmlns:a16="http://schemas.microsoft.com/office/drawing/2014/main" id="{CB5F1957-ED3C-1320-F8B4-01E25A477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14800"/>
          <a:ext cx="58181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895600" imgH="444500" progId="Equation.3">
                  <p:embed/>
                </p:oleObj>
              </mc:Choice>
              <mc:Fallback>
                <p:oleObj name="公式" r:id="rId19" imgW="28956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58181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1">
            <a:extLst>
              <a:ext uri="{FF2B5EF4-FFF2-40B4-BE49-F238E27FC236}">
                <a16:creationId xmlns:a16="http://schemas.microsoft.com/office/drawing/2014/main" id="{51787C17-1000-6945-B774-20F4D4DA2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029200"/>
          <a:ext cx="1990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990170" imgH="444307" progId="Equation.3">
                  <p:embed/>
                </p:oleObj>
              </mc:Choice>
              <mc:Fallback>
                <p:oleObj name="公式" r:id="rId21" imgW="990170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029200"/>
                        <a:ext cx="1990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2">
            <a:extLst>
              <a:ext uri="{FF2B5EF4-FFF2-40B4-BE49-F238E27FC236}">
                <a16:creationId xmlns:a16="http://schemas.microsoft.com/office/drawing/2014/main" id="{C03A5BC3-D5C2-2F78-39C7-AF5C57D7D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5991225"/>
          <a:ext cx="3854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917700" imgH="431800" progId="Equation.3">
                  <p:embed/>
                </p:oleObj>
              </mc:Choice>
              <mc:Fallback>
                <p:oleObj name="公式" r:id="rId23" imgW="1917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991225"/>
                        <a:ext cx="38544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日期占位符 20">
            <a:extLst>
              <a:ext uri="{FF2B5EF4-FFF2-40B4-BE49-F238E27FC236}">
                <a16:creationId xmlns:a16="http://schemas.microsoft.com/office/drawing/2014/main" id="{504462C9-5EDC-775F-2EF9-C95E6D0F619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F06300E-86E1-453F-9D0E-5E7D28DD942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BBBBD03A-61C7-9D96-811F-65BA9BD955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CED2405-6EB8-4E76-997C-D636A53A3CC0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1B2D66C3-23DE-E493-0E47-058B4A46193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55813" y="762000"/>
          <a:ext cx="64801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300" imgH="965200" progId="Equation.DSMT4">
                  <p:embed/>
                </p:oleObj>
              </mc:Choice>
              <mc:Fallback>
                <p:oleObj name="Equation" r:id="rId3" imgW="30353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762000"/>
                        <a:ext cx="648017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A7D8309-10FF-C356-01D1-3FF62C3FB1C8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1" name="Object 3">
            <a:extLst>
              <a:ext uri="{FF2B5EF4-FFF2-40B4-BE49-F238E27FC236}">
                <a16:creationId xmlns:a16="http://schemas.microsoft.com/office/drawing/2014/main" id="{7B4DEFB4-55E2-638D-F01C-0E7A950EB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5626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B376ED6-4015-E381-46EB-8CC1A857B020}"/>
              </a:ext>
            </a:extLst>
          </p:cNvPr>
          <p:cNvCxnSpPr/>
          <p:nvPr/>
        </p:nvCxnSpPr>
        <p:spPr>
          <a:xfrm flipV="1">
            <a:off x="1981200" y="3733800"/>
            <a:ext cx="1447800" cy="182880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3" name="Object 4">
            <a:extLst>
              <a:ext uri="{FF2B5EF4-FFF2-40B4-BE49-F238E27FC236}">
                <a16:creationId xmlns:a16="http://schemas.microsoft.com/office/drawing/2014/main" id="{7F43B630-9B97-2585-7153-761F17E58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3733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733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A9870AE-FFEC-1B8B-B3C6-9B4FE4D36CF5}"/>
              </a:ext>
            </a:extLst>
          </p:cNvPr>
          <p:cNvCxnSpPr/>
          <p:nvPr/>
        </p:nvCxnSpPr>
        <p:spPr>
          <a:xfrm flipV="1">
            <a:off x="3429000" y="3733800"/>
            <a:ext cx="0" cy="1828800"/>
          </a:xfrm>
          <a:prstGeom prst="straightConnector1">
            <a:avLst/>
          </a:prstGeom>
          <a:ln w="317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99D3524-5DAD-7B0C-4A6B-A7F68D968618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rgbClr val="0033CC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6" name="Object 5">
            <a:extLst>
              <a:ext uri="{FF2B5EF4-FFF2-40B4-BE49-F238E27FC236}">
                <a16:creationId xmlns:a16="http://schemas.microsoft.com/office/drawing/2014/main" id="{7F5B502E-C70C-FCE2-8ABF-44776EAC9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3340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7569" imgH="215619" progId="Equation.3">
                  <p:embed/>
                </p:oleObj>
              </mc:Choice>
              <mc:Fallback>
                <p:oleObj name="公式" r:id="rId9" imgW="177569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6">
            <a:extLst>
              <a:ext uri="{FF2B5EF4-FFF2-40B4-BE49-F238E27FC236}">
                <a16:creationId xmlns:a16="http://schemas.microsoft.com/office/drawing/2014/main" id="{FEB43771-1D4E-BEE8-4B18-8BA001F63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4114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114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>
            <a:extLst>
              <a:ext uri="{FF2B5EF4-FFF2-40B4-BE49-F238E27FC236}">
                <a16:creationId xmlns:a16="http://schemas.microsoft.com/office/drawing/2014/main" id="{0545F4EC-9EFE-A822-41C7-338C7D166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971800"/>
          <a:ext cx="4413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197100" imgH="215900" progId="Equation.3">
                  <p:embed/>
                </p:oleObj>
              </mc:Choice>
              <mc:Fallback>
                <p:oleObj name="公式" r:id="rId13" imgW="2197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4413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8">
            <a:extLst>
              <a:ext uri="{FF2B5EF4-FFF2-40B4-BE49-F238E27FC236}">
                <a16:creationId xmlns:a16="http://schemas.microsoft.com/office/drawing/2014/main" id="{C68B0857-FC97-6FFC-E2C1-B5D76C5A2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581400"/>
          <a:ext cx="944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69696" imgH="215806" progId="Equation.3">
                  <p:embed/>
                </p:oleObj>
              </mc:Choice>
              <mc:Fallback>
                <p:oleObj name="公式" r:id="rId15" imgW="46969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81400"/>
                        <a:ext cx="944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Box 21">
            <a:extLst>
              <a:ext uri="{FF2B5EF4-FFF2-40B4-BE49-F238E27FC236}">
                <a16:creationId xmlns:a16="http://schemas.microsoft.com/office/drawing/2014/main" id="{FEF23753-C483-3595-D001-80D8BF939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864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O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591" name="TextBox 22">
            <a:extLst>
              <a:ext uri="{FF2B5EF4-FFF2-40B4-BE49-F238E27FC236}">
                <a16:creationId xmlns:a16="http://schemas.microsoft.com/office/drawing/2014/main" id="{0DCAA40B-82CC-CB24-03A5-E35B8780A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352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A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592" name="TextBox 23">
            <a:extLst>
              <a:ext uri="{FF2B5EF4-FFF2-40B4-BE49-F238E27FC236}">
                <a16:creationId xmlns:a16="http://schemas.microsoft.com/office/drawing/2014/main" id="{D0D29D95-F17C-1530-53F3-766DA3956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5626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B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4593" name="Object 9">
            <a:extLst>
              <a:ext uri="{FF2B5EF4-FFF2-40B4-BE49-F238E27FC236}">
                <a16:creationId xmlns:a16="http://schemas.microsoft.com/office/drawing/2014/main" id="{88D9A43A-29A3-F595-2D80-8BB8F9052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962400"/>
          <a:ext cx="3854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917700" imgH="431800" progId="Equation.3">
                  <p:embed/>
                </p:oleObj>
              </mc:Choice>
              <mc:Fallback>
                <p:oleObj name="公式" r:id="rId17" imgW="19177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38544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0">
            <a:extLst>
              <a:ext uri="{FF2B5EF4-FFF2-40B4-BE49-F238E27FC236}">
                <a16:creationId xmlns:a16="http://schemas.microsoft.com/office/drawing/2014/main" id="{FCED110F-6367-FFA5-3EE5-BC36A5012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5029200"/>
          <a:ext cx="4311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146300" imgH="431800" progId="Equation.3">
                  <p:embed/>
                </p:oleObj>
              </mc:Choice>
              <mc:Fallback>
                <p:oleObj name="公式" r:id="rId19" imgW="21463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029200"/>
                        <a:ext cx="43116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日期占位符 18">
            <a:extLst>
              <a:ext uri="{FF2B5EF4-FFF2-40B4-BE49-F238E27FC236}">
                <a16:creationId xmlns:a16="http://schemas.microsoft.com/office/drawing/2014/main" id="{1B64396E-0D52-F3C9-38B6-DE21FE953E3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4D647AB-C1BF-4A46-BA8D-1B9F8EED44D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6533F36-6A90-EC14-7199-9A6F4C20322A}"/>
              </a:ext>
            </a:extLst>
          </p:cNvPr>
          <p:cNvSpPr/>
          <p:nvPr/>
        </p:nvSpPr>
        <p:spPr>
          <a:xfrm>
            <a:off x="5410200" y="4953000"/>
            <a:ext cx="42672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72BB41C4-26D0-6357-A445-71600B11E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F6D5931-4CE5-4891-BEB4-0CF3FCD4A01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B647BC1A-E30D-B9AE-9E4A-920AA6EC1BD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819400" y="762000"/>
          <a:ext cx="6781800" cy="554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911600" imgH="3200400" progId="Equation.3">
                  <p:embed/>
                </p:oleObj>
              </mc:Choice>
              <mc:Fallback>
                <p:oleObj name="公式" r:id="rId3" imgW="3911600" imgH="320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6781800" cy="554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7E5C7FB8-7745-C74A-AA72-0BAF6000E7EA}"/>
              </a:ext>
            </a:extLst>
          </p:cNvPr>
          <p:cNvSpPr/>
          <p:nvPr/>
        </p:nvSpPr>
        <p:spPr>
          <a:xfrm>
            <a:off x="4114800" y="1981200"/>
            <a:ext cx="1219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ACB6AD3-32FD-C975-C404-F6CFA5C7CD86}"/>
              </a:ext>
            </a:extLst>
          </p:cNvPr>
          <p:cNvSpPr/>
          <p:nvPr/>
        </p:nvSpPr>
        <p:spPr>
          <a:xfrm>
            <a:off x="5486400" y="2819400"/>
            <a:ext cx="1219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1E033E9-FD6A-3E26-27E9-8A28625464EC}"/>
              </a:ext>
            </a:extLst>
          </p:cNvPr>
          <p:cNvSpPr/>
          <p:nvPr/>
        </p:nvSpPr>
        <p:spPr>
          <a:xfrm>
            <a:off x="4124325" y="2819400"/>
            <a:ext cx="1133475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0209985-0A50-05EA-3DE3-26A29FBFA214}"/>
              </a:ext>
            </a:extLst>
          </p:cNvPr>
          <p:cNvSpPr/>
          <p:nvPr/>
        </p:nvSpPr>
        <p:spPr>
          <a:xfrm>
            <a:off x="4024313" y="3962400"/>
            <a:ext cx="1157287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2664796-B4B3-8954-F8D5-4D09B42061FA}"/>
              </a:ext>
            </a:extLst>
          </p:cNvPr>
          <p:cNvSpPr/>
          <p:nvPr/>
        </p:nvSpPr>
        <p:spPr>
          <a:xfrm>
            <a:off x="5391150" y="3962400"/>
            <a:ext cx="1219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CFAEAF4-12C3-8396-AD22-4AE4CDDE901D}"/>
              </a:ext>
            </a:extLst>
          </p:cNvPr>
          <p:cNvSpPr/>
          <p:nvPr/>
        </p:nvSpPr>
        <p:spPr>
          <a:xfrm>
            <a:off x="7239000" y="3962400"/>
            <a:ext cx="15240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82D3D6A-A50C-7B9B-8A58-D8374B6FE67F}"/>
              </a:ext>
            </a:extLst>
          </p:cNvPr>
          <p:cNvSpPr/>
          <p:nvPr/>
        </p:nvSpPr>
        <p:spPr>
          <a:xfrm>
            <a:off x="4191000" y="5133975"/>
            <a:ext cx="1219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7AA9C2B-C4AE-40C3-22CF-8AB0C4F01A13}"/>
              </a:ext>
            </a:extLst>
          </p:cNvPr>
          <p:cNvSpPr/>
          <p:nvPr/>
        </p:nvSpPr>
        <p:spPr>
          <a:xfrm>
            <a:off x="5638800" y="5129213"/>
            <a:ext cx="1219200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F0A05D1-D6E4-D885-1115-976CBEE654D3}"/>
              </a:ext>
            </a:extLst>
          </p:cNvPr>
          <p:cNvSpPr/>
          <p:nvPr/>
        </p:nvSpPr>
        <p:spPr>
          <a:xfrm>
            <a:off x="7481888" y="5133975"/>
            <a:ext cx="1814512" cy="762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云形标注 12">
            <a:extLst>
              <a:ext uri="{FF2B5EF4-FFF2-40B4-BE49-F238E27FC236}">
                <a16:creationId xmlns:a16="http://schemas.microsoft.com/office/drawing/2014/main" id="{7355C9BE-C95D-29A3-BF02-4BBE9E0F7AA5}"/>
              </a:ext>
            </a:extLst>
          </p:cNvPr>
          <p:cNvSpPr/>
          <p:nvPr/>
        </p:nvSpPr>
        <p:spPr>
          <a:xfrm>
            <a:off x="6858000" y="1600200"/>
            <a:ext cx="3810000" cy="1752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减去在已经计算出的所有向量上的投影</a:t>
            </a:r>
          </a:p>
        </p:txBody>
      </p:sp>
      <p:sp>
        <p:nvSpPr>
          <p:cNvPr id="25614" name="日期占位符 13">
            <a:extLst>
              <a:ext uri="{FF2B5EF4-FFF2-40B4-BE49-F238E27FC236}">
                <a16:creationId xmlns:a16="http://schemas.microsoft.com/office/drawing/2014/main" id="{37FD88E1-D915-BF81-0C0F-AC142686A18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394EAF3-0A25-425B-9536-1458C926B9A7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D6FE7B2-6FEE-A66A-BDFB-14C203F2D7D1}"/>
              </a:ext>
            </a:extLst>
          </p:cNvPr>
          <p:cNvSpPr/>
          <p:nvPr/>
        </p:nvSpPr>
        <p:spPr>
          <a:xfrm>
            <a:off x="3048000" y="1600200"/>
            <a:ext cx="3810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06C7E124-7089-4177-A23C-BD7822C21F57}"/>
              </a:ext>
            </a:extLst>
          </p:cNvPr>
          <p:cNvSpPr/>
          <p:nvPr/>
        </p:nvSpPr>
        <p:spPr>
          <a:xfrm>
            <a:off x="3076575" y="2162175"/>
            <a:ext cx="3810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89539B38-C617-59FF-3812-864C65EA8DBD}"/>
              </a:ext>
            </a:extLst>
          </p:cNvPr>
          <p:cNvSpPr/>
          <p:nvPr/>
        </p:nvSpPr>
        <p:spPr>
          <a:xfrm>
            <a:off x="3090863" y="2924175"/>
            <a:ext cx="3810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5B72EF08-92F7-4B5F-36CA-3393E6FD9DC0}"/>
              </a:ext>
            </a:extLst>
          </p:cNvPr>
          <p:cNvSpPr/>
          <p:nvPr/>
        </p:nvSpPr>
        <p:spPr>
          <a:xfrm>
            <a:off x="3052763" y="4086225"/>
            <a:ext cx="3810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9" name="云形标注 18">
            <a:extLst>
              <a:ext uri="{FF2B5EF4-FFF2-40B4-BE49-F238E27FC236}">
                <a16:creationId xmlns:a16="http://schemas.microsoft.com/office/drawing/2014/main" id="{EC87F62E-11F5-5DC4-F2B4-C3CA72AF8205}"/>
              </a:ext>
            </a:extLst>
          </p:cNvPr>
          <p:cNvSpPr/>
          <p:nvPr/>
        </p:nvSpPr>
        <p:spPr>
          <a:xfrm>
            <a:off x="2286000" y="5943600"/>
            <a:ext cx="8077200" cy="685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请大家把公式</a:t>
            </a:r>
            <a:r>
              <a:rPr lang="en-US" altLang="zh-CN" sz="2000" b="1" dirty="0">
                <a:solidFill>
                  <a:srgbClr val="FF0000"/>
                </a:solidFill>
              </a:rPr>
              <a:t>n=3</a:t>
            </a:r>
            <a:r>
              <a:rPr lang="zh-CN" altLang="en-US" sz="2000" b="1" dirty="0">
                <a:solidFill>
                  <a:srgbClr val="FF0000"/>
                </a:solidFill>
              </a:rPr>
              <a:t>个向量的情况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写成矩阵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731753C6-C7B4-448E-950F-31F974E91E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79E2860-F7B4-4AEA-B9CC-278940388161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0964DD3D-249C-5EC5-7508-C93E7698356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33600" y="762000"/>
          <a:ext cx="47371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84400" imgH="914400" progId="Equation.3">
                  <p:embed/>
                </p:oleObj>
              </mc:Choice>
              <mc:Fallback>
                <p:oleObj name="公式" r:id="rId3" imgW="21844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47371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日期占位符 3">
            <a:extLst>
              <a:ext uri="{FF2B5EF4-FFF2-40B4-BE49-F238E27FC236}">
                <a16:creationId xmlns:a16="http://schemas.microsoft.com/office/drawing/2014/main" id="{BD2D631C-88F5-A638-18BF-BB4295F3D0E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AA8323F-EB50-4C14-9F02-1B388D8F583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9E134706-96B0-B288-A042-E9F813014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4191000"/>
          <a:ext cx="7648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700" imgH="203200" progId="Equation.DSMT4">
                  <p:embed/>
                </p:oleObj>
              </mc:Choice>
              <mc:Fallback>
                <p:oleObj name="Equation" r:id="rId5" imgW="3314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191000"/>
                        <a:ext cx="7648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FBD59BCD-0E3D-F821-E599-8AF4BDFDE04F}"/>
              </a:ext>
            </a:extLst>
          </p:cNvPr>
          <p:cNvSpPr/>
          <p:nvPr/>
        </p:nvSpPr>
        <p:spPr>
          <a:xfrm>
            <a:off x="2286000" y="2590800"/>
            <a:ext cx="8077200" cy="990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请大家把单位化以后的公式</a:t>
            </a:r>
            <a:r>
              <a:rPr lang="en-US" altLang="zh-CN" sz="2000" b="1" dirty="0">
                <a:solidFill>
                  <a:srgbClr val="FF0000"/>
                </a:solidFill>
              </a:rPr>
              <a:t>n=3</a:t>
            </a:r>
            <a:r>
              <a:rPr lang="zh-CN" altLang="en-US" sz="2000" b="1" dirty="0">
                <a:solidFill>
                  <a:srgbClr val="FF0000"/>
                </a:solidFill>
              </a:rPr>
              <a:t>个向量的情况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写成矩阵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15DD26F2-5043-9F7E-B2FB-0857462A85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77BE947-CA59-4FDB-B04A-07598D64ADF5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74CAD463-8E7F-27B1-2B90-01EDF36FBCF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798513"/>
          <a:ext cx="868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771900" imgH="457200" progId="Equation.3">
                  <p:embed/>
                </p:oleObj>
              </mc:Choice>
              <mc:Fallback>
                <p:oleObj name="公式" r:id="rId3" imgW="3771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98513"/>
                        <a:ext cx="8686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3A668714-D40B-7C57-F84C-4AC48AFD5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133600"/>
          <a:ext cx="171132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50531" imgH="710891" progId="Equation.3">
                  <p:embed/>
                </p:oleObj>
              </mc:Choice>
              <mc:Fallback>
                <p:oleObj name="公式" r:id="rId5" imgW="850531" imgH="7108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171132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>
            <a:extLst>
              <a:ext uri="{FF2B5EF4-FFF2-40B4-BE49-F238E27FC236}">
                <a16:creationId xmlns:a16="http://schemas.microsoft.com/office/drawing/2014/main" id="{A4E3BE91-7531-2F2E-B10F-644385222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600200"/>
          <a:ext cx="54610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17800" imgH="711200" progId="Equation.3">
                  <p:embed/>
                </p:oleObj>
              </mc:Choice>
              <mc:Fallback>
                <p:oleObj name="公式" r:id="rId7" imgW="27178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54610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>
            <a:extLst>
              <a:ext uri="{FF2B5EF4-FFF2-40B4-BE49-F238E27FC236}">
                <a16:creationId xmlns:a16="http://schemas.microsoft.com/office/drawing/2014/main" id="{B52368C2-A455-9E54-D113-B88284FDA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3524250"/>
          <a:ext cx="49022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438400" imgH="1295400" progId="Equation.3">
                  <p:embed/>
                </p:oleObj>
              </mc:Choice>
              <mc:Fallback>
                <p:oleObj name="公式" r:id="rId9" imgW="2438400" imgH="129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524250"/>
                        <a:ext cx="49022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053A6CA1-95E1-1FD8-790C-9A7D47B1C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9953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94870" imgH="203024" progId="Equation.3">
                  <p:embed/>
                </p:oleObj>
              </mc:Choice>
              <mc:Fallback>
                <p:oleObj name="公式" r:id="rId11" imgW="494870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9953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>
            <a:extLst>
              <a:ext uri="{FF2B5EF4-FFF2-40B4-BE49-F238E27FC236}">
                <a16:creationId xmlns:a16="http://schemas.microsoft.com/office/drawing/2014/main" id="{74443FD5-4D03-388E-0117-ADA4A762D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048000"/>
          <a:ext cx="9953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94870" imgH="203024" progId="Equation.3">
                  <p:embed/>
                </p:oleObj>
              </mc:Choice>
              <mc:Fallback>
                <p:oleObj name="公式" r:id="rId13" imgW="494870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9953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>
            <a:extLst>
              <a:ext uri="{FF2B5EF4-FFF2-40B4-BE49-F238E27FC236}">
                <a16:creationId xmlns:a16="http://schemas.microsoft.com/office/drawing/2014/main" id="{20D03333-915B-FD01-8DA3-750F18722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048000"/>
          <a:ext cx="22987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3000" imgH="711200" progId="Equation.3">
                  <p:embed/>
                </p:oleObj>
              </mc:Choice>
              <mc:Fallback>
                <p:oleObj name="公式" r:id="rId15" imgW="11430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22987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>
            <a:extLst>
              <a:ext uri="{FF2B5EF4-FFF2-40B4-BE49-F238E27FC236}">
                <a16:creationId xmlns:a16="http://schemas.microsoft.com/office/drawing/2014/main" id="{8B783478-FA43-6E6D-2EB1-E8C96D003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5725" y="4059238"/>
          <a:ext cx="280987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97000" imgH="711200" progId="Equation.3">
                  <p:embed/>
                </p:oleObj>
              </mc:Choice>
              <mc:Fallback>
                <p:oleObj name="公式" r:id="rId17" imgW="13970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059238"/>
                        <a:ext cx="280987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0">
            <a:extLst>
              <a:ext uri="{FF2B5EF4-FFF2-40B4-BE49-F238E27FC236}">
                <a16:creationId xmlns:a16="http://schemas.microsoft.com/office/drawing/2014/main" id="{79536A2E-4932-32D3-EA7B-9B4CF044C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5253038"/>
          <a:ext cx="27590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371600" imgH="838200" progId="Equation.3">
                  <p:embed/>
                </p:oleObj>
              </mc:Choice>
              <mc:Fallback>
                <p:oleObj name="公式" r:id="rId19" imgW="13716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253038"/>
                        <a:ext cx="275907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日期占位符 11">
            <a:extLst>
              <a:ext uri="{FF2B5EF4-FFF2-40B4-BE49-F238E27FC236}">
                <a16:creationId xmlns:a16="http://schemas.microsoft.com/office/drawing/2014/main" id="{9F876380-CAEA-3B63-A189-0D8D7931D4F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327FD1A-89FA-471A-9219-A97AF48B23E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2527B417-65FE-1DAE-2CFB-4775C3B0F4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CE0C190-3638-4452-87C3-38CC4D41E5F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0FB46A74-C28E-4F5E-5237-B53559A59B7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49425" y="2089150"/>
          <a:ext cx="87757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89400" imgH="711200" progId="Equation.3">
                  <p:embed/>
                </p:oleObj>
              </mc:Choice>
              <mc:Fallback>
                <p:oleObj name="公式" r:id="rId3" imgW="40894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089150"/>
                        <a:ext cx="87757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日期占位符 3">
            <a:extLst>
              <a:ext uri="{FF2B5EF4-FFF2-40B4-BE49-F238E27FC236}">
                <a16:creationId xmlns:a16="http://schemas.microsoft.com/office/drawing/2014/main" id="{FC0FE777-75E5-9190-AA0D-178BB3192A1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161930D-74D8-4B89-B1A7-C62AF045614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云形标注 4">
            <a:extLst>
              <a:ext uri="{FF2B5EF4-FFF2-40B4-BE49-F238E27FC236}">
                <a16:creationId xmlns:a16="http://schemas.microsoft.com/office/drawing/2014/main" id="{86DD92CC-0019-52F6-1DB8-8B743F2DCC68}"/>
              </a:ext>
            </a:extLst>
          </p:cNvPr>
          <p:cNvSpPr/>
          <p:nvPr/>
        </p:nvSpPr>
        <p:spPr>
          <a:xfrm>
            <a:off x="4648200" y="762000"/>
            <a:ext cx="60198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局部线性无关的组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</a:rPr>
              <a:t>总可以扩张成一个极大线性无关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CA1B0835-490F-4E72-BBD1-820F01B47E58}"/>
              </a:ext>
            </a:extLst>
          </p:cNvPr>
          <p:cNvSpPr/>
          <p:nvPr/>
        </p:nvSpPr>
        <p:spPr>
          <a:xfrm>
            <a:off x="6858000" y="4800600"/>
            <a:ext cx="2667000" cy="533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8B014F7-D8EE-ED6A-6497-3A2A4690599F}"/>
              </a:ext>
            </a:extLst>
          </p:cNvPr>
          <p:cNvSpPr/>
          <p:nvPr/>
        </p:nvSpPr>
        <p:spPr>
          <a:xfrm>
            <a:off x="5867400" y="5867400"/>
            <a:ext cx="3200400" cy="533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1F558DC-7018-BCB4-BB2A-F6440D8EC74E}"/>
              </a:ext>
            </a:extLst>
          </p:cNvPr>
          <p:cNvSpPr/>
          <p:nvPr/>
        </p:nvSpPr>
        <p:spPr>
          <a:xfrm>
            <a:off x="6324600" y="2667000"/>
            <a:ext cx="2895600" cy="5334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6216B89-30A8-1EF1-0923-19252310A96D}"/>
              </a:ext>
            </a:extLst>
          </p:cNvPr>
          <p:cNvSpPr/>
          <p:nvPr/>
        </p:nvSpPr>
        <p:spPr>
          <a:xfrm>
            <a:off x="6172200" y="3810000"/>
            <a:ext cx="2743200" cy="5334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5F4879E-F614-9C60-B6F2-97E56BBB2AEC}"/>
              </a:ext>
            </a:extLst>
          </p:cNvPr>
          <p:cNvSpPr/>
          <p:nvPr/>
        </p:nvSpPr>
        <p:spPr>
          <a:xfrm>
            <a:off x="6629400" y="762000"/>
            <a:ext cx="26670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A01280C-6450-29C9-7CCC-A552BD95E200}"/>
              </a:ext>
            </a:extLst>
          </p:cNvPr>
          <p:cNvSpPr/>
          <p:nvPr/>
        </p:nvSpPr>
        <p:spPr>
          <a:xfrm>
            <a:off x="5943600" y="1828800"/>
            <a:ext cx="1676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9704" name="灯片编号占位符 3">
            <a:extLst>
              <a:ext uri="{FF2B5EF4-FFF2-40B4-BE49-F238E27FC236}">
                <a16:creationId xmlns:a16="http://schemas.microsoft.com/office/drawing/2014/main" id="{3CD75C20-EF80-68A8-26A1-2306CFAB57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903D215-2CD0-43ED-B11C-AC24E214A3B7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9705" name="Object 4">
            <a:extLst>
              <a:ext uri="{FF2B5EF4-FFF2-40B4-BE49-F238E27FC236}">
                <a16:creationId xmlns:a16="http://schemas.microsoft.com/office/drawing/2014/main" id="{3948D6EA-C050-44F2-68D7-6B43D2072A7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79638" y="762000"/>
          <a:ext cx="79216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4100" imgH="723900" progId="Equation.DSMT4">
                  <p:embed/>
                </p:oleObj>
              </mc:Choice>
              <mc:Fallback>
                <p:oleObj name="Equation" r:id="rId3" imgW="35941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762000"/>
                        <a:ext cx="7921625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日期占位符 3">
            <a:extLst>
              <a:ext uri="{FF2B5EF4-FFF2-40B4-BE49-F238E27FC236}">
                <a16:creationId xmlns:a16="http://schemas.microsoft.com/office/drawing/2014/main" id="{049C57CD-CF86-A16C-ACB8-37E9E264C37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5743501-9F37-4C93-B909-3857AFB5945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DDB47621-F280-88AD-395B-F5A2FFE3D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2673350"/>
          <a:ext cx="8002587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9300" imgH="723900" progId="Equation.DSMT4">
                  <p:embed/>
                </p:oleObj>
              </mc:Choice>
              <mc:Fallback>
                <p:oleObj name="Equation" r:id="rId5" imgW="32893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673350"/>
                        <a:ext cx="8002587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130BF1BF-DD7A-CA2C-9E25-4A2034112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4791075"/>
          <a:ext cx="80645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4100" imgH="723900" progId="Equation.DSMT4">
                  <p:embed/>
                </p:oleObj>
              </mc:Choice>
              <mc:Fallback>
                <p:oleObj name="Equation" r:id="rId7" imgW="35941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791075"/>
                        <a:ext cx="80645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9" grpId="0" animBg="1"/>
      <p:bldP spid="10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98A43A89-3F70-5FBD-CE30-433F927DED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20875FB-EE39-4EE5-84F1-0FDB2BC3DAF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0723" name="Object 2">
            <a:extLst>
              <a:ext uri="{FF2B5EF4-FFF2-40B4-BE49-F238E27FC236}">
                <a16:creationId xmlns:a16="http://schemas.microsoft.com/office/drawing/2014/main" id="{1AA4FA6E-C806-1965-B5B9-72013BF67B1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00200" y="2133600"/>
          <a:ext cx="90678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60800" imgH="698500" progId="Equation.3">
                  <p:embed/>
                </p:oleObj>
              </mc:Choice>
              <mc:Fallback>
                <p:oleObj name="公式" r:id="rId3" imgW="38608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906780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日期占位符 10">
            <a:extLst>
              <a:ext uri="{FF2B5EF4-FFF2-40B4-BE49-F238E27FC236}">
                <a16:creationId xmlns:a16="http://schemas.microsoft.com/office/drawing/2014/main" id="{F98BF407-FC08-2008-BF79-EF99F87B4AB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183BCEC-E592-4B75-B7D6-9DA0F3D1D800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C5B591E7-2CB4-AECA-D497-45BCE5B796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508CE16-E55B-47B1-A9EB-D08821F48314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1747" name="Text Box 2">
            <a:extLst>
              <a:ext uri="{FF2B5EF4-FFF2-40B4-BE49-F238E27FC236}">
                <a16:creationId xmlns:a16="http://schemas.microsoft.com/office/drawing/2014/main" id="{4B6B9C55-B1E6-0863-B835-6B644F165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31748" name="日期占位符 3">
            <a:extLst>
              <a:ext uri="{FF2B5EF4-FFF2-40B4-BE49-F238E27FC236}">
                <a16:creationId xmlns:a16="http://schemas.microsoft.com/office/drawing/2014/main" id="{49D146FB-F9EF-E1B6-0B49-4C0E02A72D1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B2DF9DF-EA49-4603-9977-838C16AFA2F3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460DE8CD-238F-624C-4172-AB50844DC0E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81200" y="1841500"/>
          <a:ext cx="845820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1422400" progId="Equation.DSMT4">
                  <p:embed/>
                </p:oleObj>
              </mc:Choice>
              <mc:Fallback>
                <p:oleObj name="Equation" r:id="rId2" imgW="31496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41500"/>
                        <a:ext cx="845820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灯片编号占位符 4">
            <a:extLst>
              <a:ext uri="{FF2B5EF4-FFF2-40B4-BE49-F238E27FC236}">
                <a16:creationId xmlns:a16="http://schemas.microsoft.com/office/drawing/2014/main" id="{302CA6BE-3F07-EC9E-4821-48C92791EB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DD3D190-8576-4627-AF78-01710CF4AF5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8B9AE5D-8A00-DE37-5F94-5D494B13B249}"/>
              </a:ext>
            </a:extLst>
          </p:cNvPr>
          <p:cNvSpPr/>
          <p:nvPr/>
        </p:nvSpPr>
        <p:spPr>
          <a:xfrm>
            <a:off x="2481263" y="2536825"/>
            <a:ext cx="2481262" cy="547688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77F0D9-A357-A52F-F248-9CDA94F80FA8}"/>
              </a:ext>
            </a:extLst>
          </p:cNvPr>
          <p:cNvSpPr/>
          <p:nvPr/>
        </p:nvSpPr>
        <p:spPr>
          <a:xfrm>
            <a:off x="3962400" y="3856038"/>
            <a:ext cx="2895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1644123-1A0F-D820-05C1-BA0EA22C92D9}"/>
              </a:ext>
            </a:extLst>
          </p:cNvPr>
          <p:cNvSpPr/>
          <p:nvPr/>
        </p:nvSpPr>
        <p:spPr>
          <a:xfrm>
            <a:off x="2471738" y="4495800"/>
            <a:ext cx="6367462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51" name="日期占位符 8">
            <a:extLst>
              <a:ext uri="{FF2B5EF4-FFF2-40B4-BE49-F238E27FC236}">
                <a16:creationId xmlns:a16="http://schemas.microsoft.com/office/drawing/2014/main" id="{F399FACB-34CD-011B-8903-2F39957AF35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A50F66C-9C9A-435B-B0D4-06C5BBD7D5A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48D5DB-B290-27A1-62D3-57DD460FAE56}"/>
              </a:ext>
            </a:extLst>
          </p:cNvPr>
          <p:cNvSpPr/>
          <p:nvPr/>
        </p:nvSpPr>
        <p:spPr>
          <a:xfrm>
            <a:off x="3962400" y="3216275"/>
            <a:ext cx="43434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BD41DC81-2BB6-C1A5-8E6F-98E797A90700}"/>
              </a:ext>
            </a:extLst>
          </p:cNvPr>
          <p:cNvSpPr/>
          <p:nvPr/>
        </p:nvSpPr>
        <p:spPr>
          <a:xfrm>
            <a:off x="3048000" y="2362200"/>
            <a:ext cx="5715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171" name="灯片编号占位符 3">
            <a:extLst>
              <a:ext uri="{FF2B5EF4-FFF2-40B4-BE49-F238E27FC236}">
                <a16:creationId xmlns:a16="http://schemas.microsoft.com/office/drawing/2014/main" id="{45E25FDD-B446-205C-6982-61C51C3CC3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0B74BAF-B396-416B-803D-122E1677E2A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436F2457-5099-C22B-D4ED-3B1E2EFE74D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048000" y="1751013"/>
          <a:ext cx="566896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500" imgH="685800" progId="Equation.DSMT4">
                  <p:embed/>
                </p:oleObj>
              </mc:Choice>
              <mc:Fallback>
                <p:oleObj name="Equation" r:id="rId3" imgW="22225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1013"/>
                        <a:ext cx="566896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日期占位符 3">
            <a:extLst>
              <a:ext uri="{FF2B5EF4-FFF2-40B4-BE49-F238E27FC236}">
                <a16:creationId xmlns:a16="http://schemas.microsoft.com/office/drawing/2014/main" id="{871BD539-E363-1F9B-E645-5CCC91DB1F9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2D49E17-FD50-4193-9EEF-669EA1B4E51F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云形标注 4">
            <a:extLst>
              <a:ext uri="{FF2B5EF4-FFF2-40B4-BE49-F238E27FC236}">
                <a16:creationId xmlns:a16="http://schemas.microsoft.com/office/drawing/2014/main" id="{83B483B0-D458-CAE8-1DF9-0C0DBC160DAC}"/>
              </a:ext>
            </a:extLst>
          </p:cNvPr>
          <p:cNvSpPr/>
          <p:nvPr/>
        </p:nvSpPr>
        <p:spPr>
          <a:xfrm>
            <a:off x="5105400" y="3657600"/>
            <a:ext cx="4648200" cy="762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根据内积线性性得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2727CA1-6D69-F98C-4737-00A60365DD32}"/>
              </a:ext>
            </a:extLst>
          </p:cNvPr>
          <p:cNvSpPr/>
          <p:nvPr/>
        </p:nvSpPr>
        <p:spPr>
          <a:xfrm>
            <a:off x="2209800" y="1524000"/>
            <a:ext cx="2057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FC7656B-B3D1-C1ED-AC38-B0A8E4E55C0F}"/>
              </a:ext>
            </a:extLst>
          </p:cNvPr>
          <p:cNvSpPr/>
          <p:nvPr/>
        </p:nvSpPr>
        <p:spPr>
          <a:xfrm>
            <a:off x="5486400" y="3886200"/>
            <a:ext cx="6096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2522F621-DAC6-64D6-9A80-0BA48CC2DFC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838200"/>
          <a:ext cx="8575675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2209800" progId="Equation.DSMT4">
                  <p:embed/>
                </p:oleObj>
              </mc:Choice>
              <mc:Fallback>
                <p:oleObj name="Equation" r:id="rId2" imgW="3657600" imgH="220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8575675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3">
            <a:extLst>
              <a:ext uri="{FF2B5EF4-FFF2-40B4-BE49-F238E27FC236}">
                <a16:creationId xmlns:a16="http://schemas.microsoft.com/office/drawing/2014/main" id="{4EE48662-C0F3-C2DF-60F7-9A9CAEA5D3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21CB628-CAF8-412B-8FE1-A9EF69B0B730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8" name="日期占位符 3">
            <a:extLst>
              <a:ext uri="{FF2B5EF4-FFF2-40B4-BE49-F238E27FC236}">
                <a16:creationId xmlns:a16="http://schemas.microsoft.com/office/drawing/2014/main" id="{6607C590-6308-904D-64EE-D077EAB207A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5990BA5-5427-44F8-A867-1BDFD4B0966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8199" name="图片 1">
            <a:extLst>
              <a:ext uri="{FF2B5EF4-FFF2-40B4-BE49-F238E27FC236}">
                <a16:creationId xmlns:a16="http://schemas.microsoft.com/office/drawing/2014/main" id="{8F0D2DCB-9388-3383-1EAC-929DC5299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937125"/>
            <a:ext cx="23955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3F51ADD-9F0B-AB5A-8B84-5D9696987A86}"/>
              </a:ext>
            </a:extLst>
          </p:cNvPr>
          <p:cNvSpPr/>
          <p:nvPr/>
        </p:nvSpPr>
        <p:spPr>
          <a:xfrm>
            <a:off x="6705600" y="3124200"/>
            <a:ext cx="22860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03FD9A7-BFBC-230D-A3E0-4293E4E8917E}"/>
              </a:ext>
            </a:extLst>
          </p:cNvPr>
          <p:cNvSpPr/>
          <p:nvPr/>
        </p:nvSpPr>
        <p:spPr>
          <a:xfrm>
            <a:off x="2286000" y="3657600"/>
            <a:ext cx="4724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220" name="灯片编号占位符 4">
            <a:extLst>
              <a:ext uri="{FF2B5EF4-FFF2-40B4-BE49-F238E27FC236}">
                <a16:creationId xmlns:a16="http://schemas.microsoft.com/office/drawing/2014/main" id="{44329D98-0FB1-9807-1217-F9BE75F8EF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13F1B46-2802-429D-A476-CD85E6E1211B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96D6C4CE-7717-1817-A496-6768CFF078C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85800"/>
            <a:ext cx="8458200" cy="1066800"/>
          </a:xfrm>
        </p:spPr>
        <p:txBody>
          <a:bodyPr/>
          <a:lstStyle/>
          <a:p>
            <a:pPr eaLnBrk="1" hangingPunct="1"/>
            <a:r>
              <a:rPr lang="zh-CN" altLang="en-US" sz="2800"/>
              <a:t>长度的性质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DCAD4F3C-8BF3-03E8-6957-C6CB149F94B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6000" y="1524000"/>
          <a:ext cx="4916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23092" imgH="215806" progId="Equation.3">
                  <p:embed/>
                </p:oleObj>
              </mc:Choice>
              <mc:Fallback>
                <p:oleObj name="公式" r:id="rId3" imgW="232309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916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>
            <a:extLst>
              <a:ext uri="{FF2B5EF4-FFF2-40B4-BE49-F238E27FC236}">
                <a16:creationId xmlns:a16="http://schemas.microsoft.com/office/drawing/2014/main" id="{E4A0F177-1C93-BBBF-7E45-F33D5FE19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5" y="2133600"/>
          <a:ext cx="5743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67000" imgH="215900" progId="Equation.3">
                  <p:embed/>
                </p:oleObj>
              </mc:Choice>
              <mc:Fallback>
                <p:oleObj name="公式" r:id="rId5" imgW="2667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33600"/>
                        <a:ext cx="57435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>
            <a:extLst>
              <a:ext uri="{FF2B5EF4-FFF2-40B4-BE49-F238E27FC236}">
                <a16:creationId xmlns:a16="http://schemas.microsoft.com/office/drawing/2014/main" id="{8D6345CE-F4EA-3AFE-62FF-9D705FBC3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667000"/>
          <a:ext cx="68595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136900" imgH="698500" progId="Equation.3">
                  <p:embed/>
                </p:oleObj>
              </mc:Choice>
              <mc:Fallback>
                <p:oleObj name="公式" r:id="rId7" imgW="31369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68595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日期占位符 6">
            <a:extLst>
              <a:ext uri="{FF2B5EF4-FFF2-40B4-BE49-F238E27FC236}">
                <a16:creationId xmlns:a16="http://schemas.microsoft.com/office/drawing/2014/main" id="{8BFFB9FE-27EC-96A0-F098-430FBA35E08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51DD645-3029-4B91-986F-6CE0A37E95BF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89E8088C-BAA7-751C-51AE-8F1BD12D9F95}"/>
              </a:ext>
            </a:extLst>
          </p:cNvPr>
          <p:cNvSpPr/>
          <p:nvPr/>
        </p:nvSpPr>
        <p:spPr>
          <a:xfrm>
            <a:off x="3962400" y="2819400"/>
            <a:ext cx="41148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43" name="灯片编号占位符 4">
            <a:extLst>
              <a:ext uri="{FF2B5EF4-FFF2-40B4-BE49-F238E27FC236}">
                <a16:creationId xmlns:a16="http://schemas.microsoft.com/office/drawing/2014/main" id="{6ED0F054-8777-6E03-E982-03D124C6AB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A851E29-0745-4332-9D54-B69E6FA637A7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A65544F6-F23F-AAFD-4A67-D2A6D264EFA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685800"/>
            <a:ext cx="8458200" cy="1066800"/>
          </a:xfrm>
        </p:spPr>
        <p:txBody>
          <a:bodyPr/>
          <a:lstStyle/>
          <a:p>
            <a:pPr eaLnBrk="1" hangingPunct="1"/>
            <a:r>
              <a:rPr lang="en-US" altLang="zh-CN" sz="2800"/>
              <a:t>Cauchy-Schwarz</a:t>
            </a:r>
            <a:r>
              <a:rPr lang="zh-CN" altLang="en-US" sz="2800"/>
              <a:t>不等式的应用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CF0A1920-8C93-B30E-588C-56EA57BBD84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268663" y="2290763"/>
          <a:ext cx="46624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736600" progId="Equation.DSMT4">
                  <p:embed/>
                </p:oleObj>
              </mc:Choice>
              <mc:Fallback>
                <p:oleObj name="Equation" r:id="rId3" imgW="2057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290763"/>
                        <a:ext cx="466248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DDEE18EC-895A-9AC7-D4F6-46CF76BAA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80597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16300" imgH="215900" progId="Equation.3">
                  <p:embed/>
                </p:oleObj>
              </mc:Choice>
              <mc:Fallback>
                <p:oleObj name="公式" r:id="rId5" imgW="3416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80597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日期占位符 6">
            <a:extLst>
              <a:ext uri="{FF2B5EF4-FFF2-40B4-BE49-F238E27FC236}">
                <a16:creationId xmlns:a16="http://schemas.microsoft.com/office/drawing/2014/main" id="{673ED2C4-1751-1C61-B8E3-41479BA771F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C3500AD-EA2F-449A-AF2B-0CADC795A95C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8A7F1586-7F18-1EBD-ADEB-3373648566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C2812C9-5BDA-4A5F-A042-38A0406BDE4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6185895-A3C9-7972-C7CB-25F894F94F8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685800"/>
            <a:ext cx="8458200" cy="1066800"/>
          </a:xfrm>
        </p:spPr>
        <p:txBody>
          <a:bodyPr/>
          <a:lstStyle/>
          <a:p>
            <a:pPr eaLnBrk="1" hangingPunct="1"/>
            <a:r>
              <a:rPr lang="en-US" altLang="zh-CN" sz="2800"/>
              <a:t>Cauchy-Schwarz</a:t>
            </a:r>
            <a:r>
              <a:rPr lang="zh-CN" altLang="en-US" sz="2800"/>
              <a:t>不等式的证明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AB277F17-B2E9-D8A9-8BA0-3C701B7CB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80597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16300" imgH="215900" progId="Equation.3">
                  <p:embed/>
                </p:oleObj>
              </mc:Choice>
              <mc:Fallback>
                <p:oleObj name="公式" r:id="rId3" imgW="3416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80597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">
            <a:extLst>
              <a:ext uri="{FF2B5EF4-FFF2-40B4-BE49-F238E27FC236}">
                <a16:creationId xmlns:a16="http://schemas.microsoft.com/office/drawing/2014/main" id="{203D7B84-C864-DB12-CECF-2F2E43EBE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273300"/>
          <a:ext cx="4724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800" imgH="469900" progId="Equation.DSMT4">
                  <p:embed/>
                </p:oleObj>
              </mc:Choice>
              <mc:Fallback>
                <p:oleObj name="Equation" r:id="rId5" imgW="233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73300"/>
                        <a:ext cx="47244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>
            <a:extLst>
              <a:ext uri="{FF2B5EF4-FFF2-40B4-BE49-F238E27FC236}">
                <a16:creationId xmlns:a16="http://schemas.microsoft.com/office/drawing/2014/main" id="{C89C06F1-5A8D-87CD-FE0C-4F353343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76600"/>
          <a:ext cx="4827588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87600" imgH="914400" progId="Equation.3">
                  <p:embed/>
                </p:oleObj>
              </mc:Choice>
              <mc:Fallback>
                <p:oleObj name="公式" r:id="rId7" imgW="23876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4827588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5">
            <a:extLst>
              <a:ext uri="{FF2B5EF4-FFF2-40B4-BE49-F238E27FC236}">
                <a16:creationId xmlns:a16="http://schemas.microsoft.com/office/drawing/2014/main" id="{79D99CCD-766C-93B8-51CE-F25FE124D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181600"/>
          <a:ext cx="51863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65400" imgH="457200" progId="Equation.3">
                  <p:embed/>
                </p:oleObj>
              </mc:Choice>
              <mc:Fallback>
                <p:oleObj name="公式" r:id="rId9" imgW="2565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518636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6">
            <a:extLst>
              <a:ext uri="{FF2B5EF4-FFF2-40B4-BE49-F238E27FC236}">
                <a16:creationId xmlns:a16="http://schemas.microsoft.com/office/drawing/2014/main" id="{582CBC46-55BF-347B-C7F6-B0D306311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550" y="2681288"/>
          <a:ext cx="42354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095500" imgH="482600" progId="Equation.3">
                  <p:embed/>
                </p:oleObj>
              </mc:Choice>
              <mc:Fallback>
                <p:oleObj name="公式" r:id="rId11" imgW="2095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681288"/>
                        <a:ext cx="42354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7">
            <a:extLst>
              <a:ext uri="{FF2B5EF4-FFF2-40B4-BE49-F238E27FC236}">
                <a16:creationId xmlns:a16="http://schemas.microsoft.com/office/drawing/2014/main" id="{0037097C-1C84-1F52-F58B-84EBD0C58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3686175"/>
          <a:ext cx="3441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701800" imgH="228600" progId="Equation.3">
                  <p:embed/>
                </p:oleObj>
              </mc:Choice>
              <mc:Fallback>
                <p:oleObj name="公式" r:id="rId13" imgW="1701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3686175"/>
                        <a:ext cx="34417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8">
            <a:extLst>
              <a:ext uri="{FF2B5EF4-FFF2-40B4-BE49-F238E27FC236}">
                <a16:creationId xmlns:a16="http://schemas.microsoft.com/office/drawing/2014/main" id="{073CA511-2FD3-68D3-21BD-ECC94BF1E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205288"/>
          <a:ext cx="30622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62100" imgH="698500" progId="Equation.3">
                  <p:embed/>
                </p:oleObj>
              </mc:Choice>
              <mc:Fallback>
                <p:oleObj name="公式" r:id="rId15" imgW="15621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05288"/>
                        <a:ext cx="30622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9">
            <a:extLst>
              <a:ext uri="{FF2B5EF4-FFF2-40B4-BE49-F238E27FC236}">
                <a16:creationId xmlns:a16="http://schemas.microsoft.com/office/drawing/2014/main" id="{2AF139D0-B488-76C6-5E02-A167749B5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715000"/>
          <a:ext cx="3311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689100" imgH="228600" progId="Equation.3">
                  <p:embed/>
                </p:oleObj>
              </mc:Choice>
              <mc:Fallback>
                <p:oleObj name="公式" r:id="rId17" imgW="1689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33115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日期占位符 11">
            <a:extLst>
              <a:ext uri="{FF2B5EF4-FFF2-40B4-BE49-F238E27FC236}">
                <a16:creationId xmlns:a16="http://schemas.microsoft.com/office/drawing/2014/main" id="{CFD2B8CD-4BCE-8562-F229-3FD176862D6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CDBD0FB-B282-4129-9C54-5B866C031A6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53DD12C6-7D58-ED0D-39F6-77BF84FC5D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CC0A44A-92FC-4026-A349-E6CA1FB7349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B482403-8147-4549-8AEF-DDABA819281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85800"/>
            <a:ext cx="8458200" cy="1066800"/>
          </a:xfrm>
        </p:spPr>
        <p:txBody>
          <a:bodyPr/>
          <a:lstStyle/>
          <a:p>
            <a:pPr eaLnBrk="1" hangingPunct="1"/>
            <a:r>
              <a:rPr lang="zh-CN" altLang="en-US" sz="2800"/>
              <a:t>长度的性质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DA173A5-AEC5-976C-3475-653EF0A596C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5000" y="1447800"/>
          <a:ext cx="4916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23092" imgH="215806" progId="Equation.3">
                  <p:embed/>
                </p:oleObj>
              </mc:Choice>
              <mc:Fallback>
                <p:oleObj name="公式" r:id="rId3" imgW="232309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4916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>
            <a:extLst>
              <a:ext uri="{FF2B5EF4-FFF2-40B4-BE49-F238E27FC236}">
                <a16:creationId xmlns:a16="http://schemas.microsoft.com/office/drawing/2014/main" id="{DC61BD50-2FD7-48A3-57D2-CD361C869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2057400"/>
          <a:ext cx="5743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67000" imgH="215900" progId="Equation.3">
                  <p:embed/>
                </p:oleObj>
              </mc:Choice>
              <mc:Fallback>
                <p:oleObj name="公式" r:id="rId5" imgW="26670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057400"/>
                        <a:ext cx="57435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FB4A4F1-58A4-86F9-A2D0-8DCF74BB818A}"/>
              </a:ext>
            </a:extLst>
          </p:cNvPr>
          <p:cNvCxnSpPr/>
          <p:nvPr/>
        </p:nvCxnSpPr>
        <p:spPr>
          <a:xfrm flipV="1">
            <a:off x="1752600" y="5476875"/>
            <a:ext cx="1143000" cy="990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9329DFA-377F-E501-7D0B-106D84366267}"/>
              </a:ext>
            </a:extLst>
          </p:cNvPr>
          <p:cNvCxnSpPr/>
          <p:nvPr/>
        </p:nvCxnSpPr>
        <p:spPr>
          <a:xfrm>
            <a:off x="1752600" y="6467475"/>
            <a:ext cx="2057400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A987D01-7A00-A6D9-3987-CFF760D9E730}"/>
              </a:ext>
            </a:extLst>
          </p:cNvPr>
          <p:cNvCxnSpPr/>
          <p:nvPr/>
        </p:nvCxnSpPr>
        <p:spPr>
          <a:xfrm>
            <a:off x="2895600" y="5476875"/>
            <a:ext cx="914400" cy="990600"/>
          </a:xfrm>
          <a:prstGeom prst="straightConnector1">
            <a:avLst/>
          </a:prstGeom>
          <a:ln w="317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6" name="Object 4">
            <a:extLst>
              <a:ext uri="{FF2B5EF4-FFF2-40B4-BE49-F238E27FC236}">
                <a16:creationId xmlns:a16="http://schemas.microsoft.com/office/drawing/2014/main" id="{30955E34-0F3D-449D-E6B7-3CC2026FC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629275"/>
          <a:ext cx="333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52268" imgH="203024" progId="Equation.3">
                  <p:embed/>
                </p:oleObj>
              </mc:Choice>
              <mc:Fallback>
                <p:oleObj name="公式" r:id="rId7" imgW="152268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29275"/>
                        <a:ext cx="333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">
            <a:extLst>
              <a:ext uri="{FF2B5EF4-FFF2-40B4-BE49-F238E27FC236}">
                <a16:creationId xmlns:a16="http://schemas.microsoft.com/office/drawing/2014/main" id="{50A63AD7-1E73-E51D-91F8-ED12AB337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6496050"/>
          <a:ext cx="333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2334" imgH="139639" progId="Equation.3">
                  <p:embed/>
                </p:oleObj>
              </mc:Choice>
              <mc:Fallback>
                <p:oleObj name="公式" r:id="rId9" imgW="152334" imgH="1396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496050"/>
                        <a:ext cx="333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6">
            <a:extLst>
              <a:ext uri="{FF2B5EF4-FFF2-40B4-BE49-F238E27FC236}">
                <a16:creationId xmlns:a16="http://schemas.microsoft.com/office/drawing/2014/main" id="{BF229124-13DD-D1F5-9C75-38437AA63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638800"/>
          <a:ext cx="8620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93529" imgH="203112" progId="Equation.3">
                  <p:embed/>
                </p:oleObj>
              </mc:Choice>
              <mc:Fallback>
                <p:oleObj name="公式" r:id="rId11" imgW="39352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8620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C9B893C-EAB9-63F4-4956-2000276EF291}"/>
              </a:ext>
            </a:extLst>
          </p:cNvPr>
          <p:cNvCxnSpPr/>
          <p:nvPr/>
        </p:nvCxnSpPr>
        <p:spPr>
          <a:xfrm flipV="1">
            <a:off x="6172200" y="5457825"/>
            <a:ext cx="1143000" cy="990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EE12CF6-334C-7835-EB1E-77DFE1059C14}"/>
              </a:ext>
            </a:extLst>
          </p:cNvPr>
          <p:cNvCxnSpPr/>
          <p:nvPr/>
        </p:nvCxnSpPr>
        <p:spPr>
          <a:xfrm>
            <a:off x="6172200" y="6448425"/>
            <a:ext cx="2057400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30C51884-0706-167D-FA8D-CD8D7ACB4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610225"/>
          <a:ext cx="333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52268" imgH="203024" progId="Equation.3">
                  <p:embed/>
                </p:oleObj>
              </mc:Choice>
              <mc:Fallback>
                <p:oleObj name="公式" r:id="rId13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10225"/>
                        <a:ext cx="333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E9E3DD4C-E660-E769-D9C1-B1C85765E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6477000"/>
          <a:ext cx="333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2334" imgH="139639" progId="Equation.3">
                  <p:embed/>
                </p:oleObj>
              </mc:Choice>
              <mc:Fallback>
                <p:oleObj name="公式" r:id="rId14" imgW="152334" imgH="1396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477000"/>
                        <a:ext cx="333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9622269-766D-0833-66CA-0D162564CE73}"/>
              </a:ext>
            </a:extLst>
          </p:cNvPr>
          <p:cNvCxnSpPr/>
          <p:nvPr/>
        </p:nvCxnSpPr>
        <p:spPr>
          <a:xfrm>
            <a:off x="7315200" y="5457825"/>
            <a:ext cx="2057400" cy="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3612F63-4240-9F65-B276-AFBD48E6EC4C}"/>
              </a:ext>
            </a:extLst>
          </p:cNvPr>
          <p:cNvCxnSpPr/>
          <p:nvPr/>
        </p:nvCxnSpPr>
        <p:spPr>
          <a:xfrm flipV="1">
            <a:off x="8210550" y="5472113"/>
            <a:ext cx="1143000" cy="99060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A39780D5-109C-7464-79D8-B97E880A358F}"/>
              </a:ext>
            </a:extLst>
          </p:cNvPr>
          <p:cNvCxnSpPr/>
          <p:nvPr/>
        </p:nvCxnSpPr>
        <p:spPr>
          <a:xfrm flipV="1">
            <a:off x="6172200" y="5457825"/>
            <a:ext cx="3124200" cy="9906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3F21E9B1-D2C3-291C-9662-E49763BF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8788" y="5162550"/>
          <a:ext cx="8620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93529" imgH="203112" progId="Equation.3">
                  <p:embed/>
                </p:oleObj>
              </mc:Choice>
              <mc:Fallback>
                <p:oleObj name="公式" r:id="rId15" imgW="39352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788" y="5162550"/>
                        <a:ext cx="8620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0">
            <a:extLst>
              <a:ext uri="{FF2B5EF4-FFF2-40B4-BE49-F238E27FC236}">
                <a16:creationId xmlns:a16="http://schemas.microsoft.com/office/drawing/2014/main" id="{2CF00CA5-9CB4-792F-7BFE-1C6A62647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4114800"/>
          <a:ext cx="87503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4000500" imgH="482600" progId="Equation.3">
                  <p:embed/>
                </p:oleObj>
              </mc:Choice>
              <mc:Fallback>
                <p:oleObj name="公式" r:id="rId17" imgW="40005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114800"/>
                        <a:ext cx="87503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11">
            <a:extLst>
              <a:ext uri="{FF2B5EF4-FFF2-40B4-BE49-F238E27FC236}">
                <a16:creationId xmlns:a16="http://schemas.microsoft.com/office/drawing/2014/main" id="{5F7086F2-D290-8F99-6828-83D941963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90800"/>
          <a:ext cx="68595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136900" imgH="698500" progId="Equation.3">
                  <p:embed/>
                </p:oleObj>
              </mc:Choice>
              <mc:Fallback>
                <p:oleObj name="公式" r:id="rId19" imgW="31369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68595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日期占位符 23">
            <a:extLst>
              <a:ext uri="{FF2B5EF4-FFF2-40B4-BE49-F238E27FC236}">
                <a16:creationId xmlns:a16="http://schemas.microsoft.com/office/drawing/2014/main" id="{26321C17-F325-C729-9C5D-2C15F22D300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FDA5383-44C4-446B-9C43-7D84D852A52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1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4</TotalTime>
  <Words>393</Words>
  <Application>Microsoft Office PowerPoint</Application>
  <PresentationFormat>宽屏</PresentationFormat>
  <Paragraphs>93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Arial</vt:lpstr>
      <vt:lpstr>宋体</vt:lpstr>
      <vt:lpstr>Times New Roman</vt:lpstr>
      <vt:lpstr>Wingdings</vt:lpstr>
      <vt:lpstr>华文行楷</vt:lpstr>
      <vt:lpstr>默认设计模板</vt:lpstr>
      <vt:lpstr>Microsoft 公式 3.0</vt:lpstr>
      <vt:lpstr>MathType 7.0 Equation</vt:lpstr>
      <vt:lpstr>正交向量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交向量组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237</cp:revision>
  <cp:lastPrinted>1601-01-01T00:00:00Z</cp:lastPrinted>
  <dcterms:created xsi:type="dcterms:W3CDTF">1601-01-01T00:00:00Z</dcterms:created>
  <dcterms:modified xsi:type="dcterms:W3CDTF">2022-11-13T01:1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